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tiff" ContentType="image/tiff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63"/>
  </p:handoutMasterIdLst>
  <p:sldIdLst>
    <p:sldId id="257" r:id="rId4"/>
    <p:sldId id="472" r:id="rId6"/>
    <p:sldId id="260" r:id="rId7"/>
    <p:sldId id="262" r:id="rId8"/>
    <p:sldId id="513" r:id="rId9"/>
    <p:sldId id="519" r:id="rId10"/>
    <p:sldId id="259" r:id="rId11"/>
    <p:sldId id="662" r:id="rId12"/>
    <p:sldId id="514" r:id="rId13"/>
    <p:sldId id="265" r:id="rId14"/>
    <p:sldId id="563" r:id="rId15"/>
    <p:sldId id="285" r:id="rId16"/>
    <p:sldId id="286" r:id="rId17"/>
    <p:sldId id="473" r:id="rId18"/>
    <p:sldId id="515" r:id="rId19"/>
    <p:sldId id="442" r:id="rId20"/>
    <p:sldId id="474" r:id="rId21"/>
    <p:sldId id="289" r:id="rId22"/>
    <p:sldId id="394" r:id="rId23"/>
    <p:sldId id="333" r:id="rId24"/>
    <p:sldId id="395" r:id="rId25"/>
    <p:sldId id="517" r:id="rId26"/>
    <p:sldId id="354" r:id="rId27"/>
    <p:sldId id="267" r:id="rId28"/>
    <p:sldId id="268" r:id="rId29"/>
    <p:sldId id="511" r:id="rId30"/>
    <p:sldId id="621" r:id="rId31"/>
    <p:sldId id="518" r:id="rId32"/>
    <p:sldId id="512" r:id="rId33"/>
    <p:sldId id="271" r:id="rId34"/>
    <p:sldId id="269" r:id="rId35"/>
    <p:sldId id="272" r:id="rId36"/>
    <p:sldId id="273" r:id="rId37"/>
    <p:sldId id="422" r:id="rId38"/>
    <p:sldId id="604" r:id="rId39"/>
    <p:sldId id="624" r:id="rId40"/>
    <p:sldId id="627" r:id="rId41"/>
    <p:sldId id="320" r:id="rId42"/>
    <p:sldId id="622" r:id="rId43"/>
    <p:sldId id="565" r:id="rId44"/>
    <p:sldId id="280" r:id="rId45"/>
    <p:sldId id="625" r:id="rId46"/>
    <p:sldId id="626" r:id="rId47"/>
    <p:sldId id="353" r:id="rId48"/>
    <p:sldId id="516" r:id="rId49"/>
    <p:sldId id="274" r:id="rId50"/>
    <p:sldId id="283" r:id="rId51"/>
    <p:sldId id="276" r:id="rId52"/>
    <p:sldId id="652" r:id="rId53"/>
    <p:sldId id="277" r:id="rId54"/>
    <p:sldId id="388" r:id="rId55"/>
    <p:sldId id="282" r:id="rId56"/>
    <p:sldId id="281" r:id="rId57"/>
    <p:sldId id="623" r:id="rId58"/>
    <p:sldId id="356" r:id="rId59"/>
    <p:sldId id="278" r:id="rId60"/>
    <p:sldId id="564" r:id="rId61"/>
    <p:sldId id="261" r:id="rId62"/>
  </p:sldIdLst>
  <p:sldSz cx="9144000" cy="6858000" type="screen4x3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0" autoAdjust="0"/>
    <p:restoredTop sz="94660"/>
  </p:normalViewPr>
  <p:slideViewPr>
    <p:cSldViewPr snapToGrid="0" showGuides="1">
      <p:cViewPr varScale="1">
        <p:scale>
          <a:sx n="96" d="100"/>
          <a:sy n="96" d="100"/>
        </p:scale>
        <p:origin x="651" y="57"/>
      </p:cViewPr>
      <p:guideLst>
        <p:guide orient="horz" pos="2109"/>
        <p:guide pos="2793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handoutMaster" Target="handoutMasters/handoutMaster1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892" y="1279525"/>
            <a:ext cx="460586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22962"/>
            <a:ext cx="6858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3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825625"/>
            <a:ext cx="78867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3751117"/>
            <a:ext cx="5491163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610028"/>
            <a:ext cx="5491163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744961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6219"/>
            <a:ext cx="78867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127000"/>
            <a:ext cx="31239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766354"/>
            <a:ext cx="4363031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2057400"/>
            <a:ext cx="31239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434340"/>
            <a:ext cx="0" cy="139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365125"/>
            <a:ext cx="1146987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659969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wmf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4.wmf"/><Relationship Id="rId3" Type="http://schemas.openxmlformats.org/officeDocument/2006/relationships/package" Target="../embeddings/Workbook1.xlsx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2.xml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3.emf"/><Relationship Id="rId1" Type="http://schemas.openxmlformats.org/officeDocument/2006/relationships/package" Target="../embeddings/Workbook2.xlsx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8632" y="3579885"/>
            <a:ext cx="8315325" cy="443865"/>
          </a:xfrm>
        </p:spPr>
        <p:txBody>
          <a:bodyPr>
            <a:noAutofit/>
          </a:bodyPr>
          <a:lstStyle/>
          <a:p>
            <a:r>
              <a:rPr kumimoji="1" lang="en-US" altLang="zh-CN" sz="2000" u="sng" dirty="0" smtClean="0">
                <a:solidFill>
                  <a:srgbClr val="FF0000"/>
                </a:solidFill>
              </a:rPr>
              <a:t>S</a:t>
            </a:r>
            <a:r>
              <a:rPr kumimoji="1" lang="en-US" altLang="zh-CN" sz="2000" dirty="0" smtClean="0"/>
              <a:t>ubstitution-based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W</a:t>
            </a:r>
            <a:r>
              <a:rPr kumimoji="1" lang="en-US" altLang="zh-CN" sz="2000" dirty="0" smtClean="0"/>
              <a:t>hite-box oriented </a:t>
            </a:r>
            <a:r>
              <a:rPr kumimoji="1" lang="en-US" altLang="zh-CN" sz="2000" dirty="0"/>
              <a:t>block cipher </a:t>
            </a:r>
            <a:r>
              <a:rPr kumimoji="1" lang="en-US" altLang="zh-CN" sz="2000" dirty="0" smtClean="0"/>
              <a:t>with </a:t>
            </a:r>
            <a:r>
              <a:rPr kumimoji="1" lang="en-US" altLang="zh-CN" sz="2000" u="sng" dirty="0">
                <a:solidFill>
                  <a:srgbClr val="FF0000"/>
                </a:solidFill>
              </a:rPr>
              <a:t>A</a:t>
            </a:r>
            <a:r>
              <a:rPr kumimoji="1" lang="en-US" altLang="zh-CN" sz="2000" dirty="0"/>
              <a:t>ffine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000" dirty="0" smtClean="0"/>
              <a:t>etworks</a:t>
            </a:r>
            <a:endParaRPr kumimoji="1" lang="en-US" altLang="zh-CN" sz="2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06880" y="4406900"/>
            <a:ext cx="5878195" cy="1905000"/>
          </a:xfrm>
        </p:spPr>
        <p:txBody>
          <a:bodyPr>
            <a:noAutofit/>
          </a:bodyPr>
          <a:lstStyle/>
          <a:p>
            <a:r>
              <a:rPr kumimoji="1" lang="en-US" altLang="zh-CN" sz="1400" dirty="0" smtClean="0"/>
              <a:t>Zheng Gong, Weijie Li, Guohong Liao, Guojun Tang, Zhaoji X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Computer Science, SCN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Bing Sun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Math, NDT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iwei Sun, Yingjie Zhang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CAS, IIE</a:t>
            </a:r>
            <a:endParaRPr kumimoji="1" lang="en-US" altLang="zh-CN" sz="1400" dirty="0" smtClean="0"/>
          </a:p>
          <a:p>
            <a:r>
              <a:rPr kumimoji="1" lang="en-US" altLang="zh-CN" sz="1400" dirty="0"/>
              <a:t>Last updated: 13 April, 2019</a:t>
            </a:r>
            <a:endParaRPr kumimoji="1" lang="en-US" altLang="zh-CN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80590" y="431165"/>
            <a:ext cx="4930775" cy="2773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ypical Mobile Applications with WBC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3428" y="1833642"/>
            <a:ext cx="2827467" cy="4714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066" y="2591830"/>
            <a:ext cx="1924050" cy="23717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55666" y="5602333"/>
            <a:ext cx="224980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ully?) </a:t>
            </a:r>
            <a:r>
              <a:rPr lang="en-US" altLang="zh-CN" dirty="0" smtClean="0">
                <a:solidFill>
                  <a:srgbClr val="FF0000"/>
                </a:solidFill>
              </a:rPr>
              <a:t>Trusted </a:t>
            </a:r>
            <a:r>
              <a:rPr lang="en-US" altLang="zh-CN" dirty="0" smtClean="0"/>
              <a:t>Server</a:t>
            </a:r>
            <a:endParaRPr lang="en-US" altLang="zh-CN" dirty="0" smtClean="0"/>
          </a:p>
          <a:p>
            <a:pPr algn="ctr"/>
            <a:r>
              <a:rPr lang="en-US" altLang="zh-CN" dirty="0">
                <a:solidFill>
                  <a:srgbClr val="FF0000"/>
                </a:solidFill>
              </a:rPr>
              <a:t>WBC Compiler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38170" y="289496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 Authentication</a:t>
            </a:r>
            <a:endParaRPr lang="en-US" altLang="zh-CN"/>
          </a:p>
        </p:txBody>
      </p:sp>
      <p:sp>
        <p:nvSpPr>
          <p:cNvPr id="10" name="左右箭头 9"/>
          <p:cNvSpPr/>
          <p:nvPr/>
        </p:nvSpPr>
        <p:spPr>
          <a:xfrm>
            <a:off x="2540000" y="3228340"/>
            <a:ext cx="3124835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/>
        </p:nvSpPr>
        <p:spPr>
          <a:xfrm>
            <a:off x="2599690" y="4175760"/>
            <a:ext cx="3124835" cy="25273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216910" y="388429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. Binding info</a:t>
            </a:r>
            <a:endParaRPr lang="en-US" altLang="zh-CN"/>
          </a:p>
        </p:txBody>
      </p:sp>
      <p:sp>
        <p:nvSpPr>
          <p:cNvPr id="13" name="右箭头 12"/>
          <p:cNvSpPr/>
          <p:nvPr/>
        </p:nvSpPr>
        <p:spPr>
          <a:xfrm>
            <a:off x="2414270" y="5152390"/>
            <a:ext cx="4161155" cy="2889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216910" y="4784090"/>
            <a:ext cx="2163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. Whitening key(s)</a:t>
            </a:r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左右箭头 6"/>
          <p:cNvSpPr/>
          <p:nvPr/>
        </p:nvSpPr>
        <p:spPr>
          <a:xfrm>
            <a:off x="2540000" y="2203450"/>
            <a:ext cx="312483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09265" y="1786255"/>
            <a:ext cx="2578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 Algorithm Designing</a:t>
            </a:r>
            <a:endParaRPr lang="en-US" altLang="zh-CN"/>
          </a:p>
        </p:txBody>
      </p:sp>
      <p:sp>
        <p:nvSpPr>
          <p:cNvPr id="16" name="左右箭头 15"/>
          <p:cNvSpPr/>
          <p:nvPr/>
        </p:nvSpPr>
        <p:spPr>
          <a:xfrm>
            <a:off x="2945765" y="5958205"/>
            <a:ext cx="95186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>
            <a:off x="2945765" y="6410960"/>
            <a:ext cx="951230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947795" y="5918835"/>
            <a:ext cx="11264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Necessary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4008755" y="6371590"/>
            <a:ext cx="9848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Optional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33181"/>
            <a:ext cx="7886700" cy="965093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y protections in different goals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98103"/>
            <a:ext cx="7886700" cy="4915535"/>
          </a:xfrm>
        </p:spPr>
        <p:txBody>
          <a:bodyPr>
            <a:normAutofit fontScale="90000" lnSpcReduction="10000"/>
          </a:bodyPr>
          <a:lstStyle/>
          <a:p>
            <a:r>
              <a:rPr kumimoji="1" lang="en-US" altLang="zh-CN" sz="2800" dirty="0" smtClean="0">
                <a:sym typeface="+mn-ea"/>
              </a:rPr>
              <a:t>To my opinion, there are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three types of key protections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binding</a:t>
            </a:r>
            <a:r>
              <a:rPr kumimoji="1" lang="en-US" altLang="zh-CN" sz="2800" dirty="0" smtClean="0">
                <a:sym typeface="+mn-ea"/>
              </a:rPr>
              <a:t>: attackers can not modify/remove the 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key </a:t>
            </a:r>
            <a:r>
              <a:rPr kumimoji="1" lang="en-US" altLang="zh-CN" sz="2800" dirty="0" smtClean="0">
                <a:sym typeface="+mn-ea"/>
              </a:rPr>
              <a:t>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/>
              <a:t>e.g., IMEI in mobile phones.</a:t>
            </a:r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confidentiality</a:t>
            </a:r>
            <a:r>
              <a:rPr kumimoji="1" lang="en-US" altLang="zh-CN" sz="2800" dirty="0" smtClean="0">
                <a:sym typeface="+mn-ea"/>
              </a:rPr>
              <a:t>: attackers can not extract the key 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e.g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., PUFs, signatures, DRMs, MACs.</a:t>
            </a:r>
            <a:endParaRPr kumimoji="1" lang="en-US" altLang="zh-CN" sz="2800" dirty="0" smtClean="0">
              <a:solidFill>
                <a:srgbClr val="FF0000"/>
              </a:solidFill>
              <a:sym typeface="+mn-ea"/>
            </a:endParaRPr>
          </a:p>
          <a:p>
            <a:pPr lvl="1"/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asymmetry</a:t>
            </a:r>
            <a:r>
              <a:rPr kumimoji="1" lang="en-US" altLang="zh-CN" sz="2800" dirty="0" smtClean="0">
                <a:sym typeface="+mn-ea"/>
              </a:rPr>
              <a:t>: Given an encryption/decryption implementation, attackers can not reduce to its decryption/encryption equivalence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/>
              <a:t>e.g., 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block ciphers</a:t>
            </a:r>
            <a:r>
              <a:rPr kumimoji="1" lang="en-US" altLang="zh-CN" sz="2800" dirty="0" smtClean="0"/>
              <a:t>, PKCs.</a:t>
            </a:r>
            <a:endParaRPr kumimoji="1" lang="zh-CN" altLang="en-US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0700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proposed definitions of white-box block cipher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(Weak) WBC</a:t>
            </a:r>
            <a:r>
              <a:rPr lang="en-US" altLang="zh-CN" sz="2000" dirty="0" smtClean="0">
                <a:sym typeface="+mn-ea"/>
              </a:rPr>
              <a:t> (WWBC, Chow et al. 2002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ttackers can not extract secret keys (or equivalent key) from the implementation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Cannot extract a compact description of 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>
                <a:sym typeface="+mn-ea"/>
              </a:rPr>
              <a:t>(.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WWBC does not prevent the extraction/duplication/execution of WB(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Strong WBC</a:t>
            </a:r>
            <a:r>
              <a:rPr lang="en-US" altLang="zh-CN" sz="2000" dirty="0" smtClean="0">
                <a:sym typeface="+mn-ea"/>
              </a:rPr>
              <a:t> (SWBC, Biryukov 2014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chieve WWBC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Given WB(</a:t>
            </a:r>
            <a:r>
              <a:rPr lang="en-US" altLang="zh-CN" sz="2000" dirty="0" err="1" smtClean="0">
                <a:sym typeface="+mn-ea"/>
              </a:rPr>
              <a:t>E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, Attackers can not extract </a:t>
            </a:r>
            <a:r>
              <a:rPr lang="en-US" altLang="zh-CN" sz="2000" dirty="0" err="1" smtClean="0">
                <a:sym typeface="+mn-ea"/>
              </a:rPr>
              <a:t>D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</a:t>
            </a:r>
            <a:endParaRPr lang="zh-CN" altLang="en-US" sz="2000" dirty="0"/>
          </a:p>
          <a:p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2965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576" y="150517"/>
            <a:ext cx="7886700" cy="1029941"/>
          </a:xfrm>
        </p:spPr>
        <p:txBody>
          <a:bodyPr/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tical death sentences: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vling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ffine Networks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449" y="1232452"/>
            <a:ext cx="7886700" cy="524754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LE and AE problem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iven a bijection with affine network 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[x]=A*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*B</a:t>
            </a:r>
            <a:endParaRPr lang="en-US" altLang="zh-CN" dirty="0" smtClean="0"/>
          </a:p>
          <a:p>
            <a:pPr lvl="1"/>
            <a:r>
              <a:rPr lang="en-US" altLang="zh-CN" dirty="0"/>
              <a:t>Recover </a:t>
            </a:r>
            <a:r>
              <a:rPr lang="en-US" altLang="zh-CN" dirty="0" smtClean="0"/>
              <a:t>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 from</a:t>
            </a:r>
            <a:r>
              <a:rPr lang="en-US" altLang="zh-CN" dirty="0"/>
              <a:t> 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k</a:t>
            </a:r>
            <a:r>
              <a:rPr lang="en-US" altLang="zh-CN" dirty="0"/>
              <a:t>[x</a:t>
            </a:r>
            <a:r>
              <a:rPr lang="en-US" altLang="zh-CN" dirty="0" smtClean="0"/>
              <a:t>]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dirty="0" smtClean="0"/>
              <a:t>Solving algorithm</a:t>
            </a:r>
            <a:endParaRPr lang="en-US" altLang="zh-CN" dirty="0" smtClean="0"/>
          </a:p>
          <a:p>
            <a:pPr lvl="1"/>
            <a:r>
              <a:rPr lang="en-US" altLang="zh-CN" dirty="0"/>
              <a:t>[PGC98, </a:t>
            </a:r>
            <a:r>
              <a:rPr lang="en-US" altLang="zh-CN" dirty="0" smtClean="0"/>
              <a:t>BCBP03, Dinur18, DFLM18]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Complexit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 for LE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2m</a:t>
            </a:r>
            <a:r>
              <a:rPr lang="en-US" altLang="zh-CN" dirty="0"/>
              <a:t>) for </a:t>
            </a:r>
            <a:r>
              <a:rPr lang="en-US" altLang="zh-CN" dirty="0" smtClean="0"/>
              <a:t>AE [BCBP03]</a:t>
            </a:r>
            <a:endParaRPr lang="en-US" altLang="zh-CN" dirty="0" smtClean="0"/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roved </a:t>
            </a:r>
            <a:r>
              <a:rPr lang="en-US" altLang="zh-CN" dirty="0">
                <a:solidFill>
                  <a:srgbClr val="FF0000"/>
                </a:solidFill>
              </a:rPr>
              <a:t>to O(m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baseline="30000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) on certain </a:t>
            </a:r>
            <a:r>
              <a:rPr lang="en-US" altLang="zh-CN" dirty="0" smtClean="0">
                <a:solidFill>
                  <a:srgbClr val="FF0000"/>
                </a:solidFill>
              </a:rPr>
              <a:t>cases [DFLM18] </a:t>
            </a:r>
            <a:r>
              <a:rPr lang="en-US" altLang="zh-CN" dirty="0">
                <a:solidFill>
                  <a:srgbClr val="FF0000"/>
                </a:solidFill>
              </a:rPr>
              <a:t>(failed on </a:t>
            </a:r>
            <a:r>
              <a:rPr lang="en-US" altLang="zh-CN" dirty="0" smtClean="0">
                <a:solidFill>
                  <a:srgbClr val="FF0000"/>
                </a:solidFill>
              </a:rPr>
              <a:t>a certain case of WB-AES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[Dinur18]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For a 16-bit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, the upper bound solving complexity is </a:t>
            </a:r>
            <a:endParaRPr lang="en-US" altLang="zh-CN" dirty="0" smtClean="0"/>
          </a:p>
          <a:p>
            <a:pPr marL="457200" lvl="1" indent="0" algn="ctr">
              <a:buNone/>
            </a:pPr>
            <a:r>
              <a:rPr lang="en-US" altLang="zh-CN" dirty="0" smtClean="0"/>
              <a:t>(2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* (2</a:t>
            </a:r>
            <a:r>
              <a:rPr lang="en-US" altLang="zh-CN" baseline="30000" dirty="0" smtClean="0"/>
              <a:t>2*16</a:t>
            </a:r>
            <a:r>
              <a:rPr lang="en-US" altLang="zh-CN" dirty="0" smtClean="0"/>
              <a:t>)=2</a:t>
            </a:r>
            <a:r>
              <a:rPr lang="en-US" altLang="zh-CN" baseline="30000" dirty="0" smtClean="0"/>
              <a:t>48</a:t>
            </a:r>
            <a:endParaRPr lang="en-US" altLang="zh-CN" baseline="30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4394" y="1807687"/>
            <a:ext cx="2758887" cy="272359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638332" y="9752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acks on WB-AES/SM4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内容占位符 10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44428" y="3086100"/>
            <a:ext cx="7519011" cy="1797837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nown failures in practice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BC used in STEAM</a:t>
            </a:r>
            <a:endParaRPr lang="en-US" altLang="zh-CN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629920" y="3307715"/>
            <a:ext cx="3868420" cy="2078355"/>
          </a:xfrm>
          <a:prstGeom prst="rect">
            <a:avLst/>
          </a:prstGeom>
        </p:spPr>
      </p:pic>
      <p:sp>
        <p:nvSpPr>
          <p:cNvPr id="11" name="文本占位符 10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/>
              <a:t>WB-AES Contest on CHES'17</a:t>
            </a:r>
            <a:endParaRPr lang="en-US" altLang="zh-CN"/>
          </a:p>
        </p:txBody>
      </p:sp>
      <p:pic>
        <p:nvPicPr>
          <p:cNvPr id="8" name="内容占位符 3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629150" y="3765550"/>
            <a:ext cx="3887470" cy="116268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ASA-like design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ASAS </a:t>
            </a:r>
            <a:r>
              <a:rPr lang="en-US" altLang="zh-CN" dirty="0"/>
              <a:t>construction: broken in 2001 by Biryukov et al.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SASA constructions </a:t>
            </a:r>
            <a:r>
              <a:rPr lang="en-US" altLang="zh-CN" dirty="0"/>
              <a:t>(Biryukov et al., 2014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oposed for achieving strong WBC property</a:t>
            </a:r>
            <a:endParaRPr lang="en-US" altLang="zh-CN" dirty="0"/>
          </a:p>
          <a:p>
            <a:pPr lvl="1"/>
            <a:r>
              <a:rPr lang="en-US" altLang="zh-CN" dirty="0" smtClean="0"/>
              <a:t>Affine network and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 must be secret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cent </a:t>
            </a:r>
            <a:r>
              <a:rPr lang="en-US" altLang="zh-CN" dirty="0"/>
              <a:t>proposals at ToSC'17 by Biryukov et al. to use more </a:t>
            </a:r>
            <a:r>
              <a:rPr lang="en-US" altLang="zh-CN" dirty="0" smtClean="0"/>
              <a:t>layers, leading </a:t>
            </a:r>
            <a:r>
              <a:rPr lang="en-US" altLang="zh-CN" dirty="0"/>
              <a:t>to SA. . . SAS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attacks on ASASA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5] introduces differential computation analysis to mount key-recovery attack on WBC</a:t>
            </a:r>
            <a:endParaRPr lang="en-US" altLang="zh-CN" dirty="0"/>
          </a:p>
          <a:p>
            <a:pPr lvl="1"/>
            <a:r>
              <a:rPr lang="en-US" altLang="zh-CN" dirty="0"/>
              <a:t>Differential computation analysis is similar to timing/cache attack</a:t>
            </a:r>
            <a:endParaRPr lang="en-US" altLang="zh-CN" dirty="0"/>
          </a:p>
          <a:p>
            <a:pPr lvl="1"/>
            <a:r>
              <a:rPr lang="en-US" altLang="zh-CN" dirty="0"/>
              <a:t>DCA recovers the hidden </a:t>
            </a:r>
            <a:r>
              <a:rPr lang="en-US" altLang="zh-CN" dirty="0" err="1"/>
              <a:t>sbox</a:t>
            </a:r>
            <a:r>
              <a:rPr lang="en-US" altLang="zh-CN" dirty="0"/>
              <a:t>, while timing/cache attack recovers the key directly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6] introduces differential fault analysis on WBC</a:t>
            </a:r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5875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approaches of WBC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4749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WhiteBlock</a:t>
            </a:r>
            <a:r>
              <a:rPr lang="en-US" altLang="zh-CN" dirty="0" smtClean="0"/>
              <a:t> </a:t>
            </a:r>
            <a:r>
              <a:rPr lang="en-US" altLang="zh-CN" dirty="0"/>
              <a:t>from </a:t>
            </a:r>
            <a:r>
              <a:rPr lang="en-US" altLang="zh-CN" dirty="0" err="1"/>
              <a:t>Fouque</a:t>
            </a:r>
            <a:r>
              <a:rPr lang="en-US" altLang="zh-CN" dirty="0"/>
              <a:t> et al. (</a:t>
            </a:r>
            <a:r>
              <a:rPr lang="en-US" altLang="zh-CN" dirty="0" err="1"/>
              <a:t>AC</a:t>
            </a:r>
            <a:r>
              <a:rPr lang="en-US" altLang="zh-CN" dirty="0"/>
              <a:t> 2016)</a:t>
            </a:r>
            <a:endParaRPr lang="en-US" altLang="zh-CN" dirty="0"/>
          </a:p>
          <a:p>
            <a:pPr lvl="1"/>
            <a:r>
              <a:rPr lang="en-US" altLang="zh-CN" dirty="0"/>
              <a:t>“Efficient and Provable White-Box Primitives</a:t>
            </a:r>
            <a:r>
              <a:rPr lang="en-US" altLang="zh-CN" dirty="0" smtClean="0"/>
              <a:t>”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ard to verify, very artifical model and construction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The SPACE block cipher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FN structure (</a:t>
            </a:r>
            <a:r>
              <a:rPr lang="en-US" altLang="zh-CN" dirty="0" err="1" smtClean="0"/>
              <a:t>Bogdanov</a:t>
            </a:r>
            <a:r>
              <a:rPr lang="en-US" altLang="zh-CN" dirty="0" smtClean="0"/>
              <a:t> et al., CCS 2015 )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 SPNBox block cipher</a:t>
            </a:r>
            <a:endParaRPr lang="en-US" altLang="zh-CN" dirty="0" smtClean="0"/>
          </a:p>
          <a:p>
            <a:pPr lvl="1"/>
            <a:r>
              <a:rPr lang="en-US" altLang="zh-CN" sz="2400" dirty="0" smtClean="0"/>
              <a:t>SPN structure (Bogdanov et al., </a:t>
            </a:r>
            <a:r>
              <a:rPr lang="en-US" altLang="zh-CN" dirty="0" smtClean="0"/>
              <a:t>AC 2016)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sz="1800" dirty="0" smtClean="0"/>
          </a:p>
          <a:p>
            <a:pPr lvl="0"/>
            <a:endParaRPr lang="en-US" altLang="zh-CN" dirty="0" smtClean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2330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CE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CCS 2015 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37839"/>
            <a:ext cx="3886200" cy="4639124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GFN structure</a:t>
            </a:r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Build </a:t>
            </a:r>
            <a:r>
              <a:rPr lang="en-US" altLang="zh-CN" sz="2400" dirty="0"/>
              <a:t>the F function from a block </a:t>
            </a:r>
            <a:r>
              <a:rPr lang="en-US" altLang="zh-CN" sz="2400" dirty="0" smtClean="0"/>
              <a:t>cipher E with key K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F:{0,1}</a:t>
            </a:r>
            <a:r>
              <a:rPr lang="en-US" altLang="zh-CN" sz="2000" baseline="30000" dirty="0" smtClean="0"/>
              <a:t>8</a:t>
            </a:r>
            <a:r>
              <a:rPr lang="en-US" altLang="zh-CN" sz="2000" dirty="0" smtClean="0"/>
              <a:t>-&gt;{0,1}</a:t>
            </a:r>
            <a:r>
              <a:rPr lang="en-US" altLang="zh-CN" sz="2000" baseline="30000" dirty="0" smtClean="0"/>
              <a:t>120</a:t>
            </a:r>
            <a:endParaRPr lang="en-US" altLang="zh-CN" sz="2000" baseline="300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629150" y="2378710"/>
            <a:ext cx="3886200" cy="32448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116" y="3598984"/>
            <a:ext cx="2616200" cy="3105150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V="1">
            <a:off x="3483665" y="3745866"/>
            <a:ext cx="1551885" cy="113424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28738" y="136765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824605" y="5786120"/>
            <a:ext cx="513143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: </a:t>
            </a:r>
            <a:r>
              <a:rPr lang="en-US" altLang="zh-CN" sz="2400">
                <a:solidFill>
                  <a:srgbClr val="FF0000"/>
                </a:solidFill>
              </a:rPr>
              <a:t>GFN is self-inversable without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need the secret key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eword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255" y="1647825"/>
            <a:ext cx="8416925" cy="4741545"/>
          </a:xfrm>
        </p:spPr>
        <p:txBody>
          <a:bodyPr>
            <a:normAutofit lnSpcReduction="20000"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We hope SWAN is elegant in both of the </a:t>
            </a:r>
            <a:r>
              <a:rPr lang="en-US" altLang="zh-CN" sz="2000" dirty="0">
                <a:solidFill>
                  <a:srgbClr val="FF0000"/>
                </a:solidFill>
              </a:rPr>
              <a:t>black-box</a:t>
            </a:r>
            <a:r>
              <a:rPr lang="en-US" altLang="zh-CN" sz="2000" dirty="0">
                <a:solidFill>
                  <a:schemeClr val="tx1"/>
                </a:solidFill>
              </a:rPr>
              <a:t> and </a:t>
            </a:r>
            <a:r>
              <a:rPr lang="en-US" altLang="zh-CN" sz="2000" dirty="0">
                <a:solidFill>
                  <a:srgbClr val="FF0000"/>
                </a:solidFill>
              </a:rPr>
              <a:t>white-box</a:t>
            </a:r>
            <a:r>
              <a:rPr lang="en-US" altLang="zh-CN" sz="2000" dirty="0">
                <a:solidFill>
                  <a:schemeClr val="tx1"/>
                </a:solidFill>
              </a:rPr>
              <a:t> models.</a:t>
            </a:r>
            <a:endParaRPr lang="en-US" altLang="zh-CN" sz="2000" dirty="0">
              <a:solidFill>
                <a:srgbClr val="FF0000"/>
              </a:solidFill>
            </a:endParaRPr>
          </a:p>
          <a:p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The final goal of SWAN is not only for the contest</a:t>
            </a:r>
            <a:r>
              <a:rPr lang="en-US" altLang="zh-CN" sz="2000" dirty="0"/>
              <a:t>, but also it is dedicated to explore “</a:t>
            </a:r>
            <a:r>
              <a:rPr lang="en-US" altLang="zh-CN" sz="2000" dirty="0" smtClean="0">
                <a:solidFill>
                  <a:srgbClr val="FF0000"/>
                </a:solidFill>
              </a:rPr>
              <a:t>white-box </a:t>
            </a:r>
            <a:r>
              <a:rPr lang="en-US" altLang="zh-CN" sz="2000" dirty="0">
                <a:solidFill>
                  <a:srgbClr val="FF0000"/>
                </a:solidFill>
              </a:rPr>
              <a:t>friendly</a:t>
            </a:r>
            <a:r>
              <a:rPr lang="en-US" altLang="zh-CN" sz="2000" dirty="0"/>
              <a:t>” block ciphers </a:t>
            </a:r>
            <a:r>
              <a:rPr lang="en-US" altLang="zh-CN" sz="2000" dirty="0" smtClean="0"/>
              <a:t>for </a:t>
            </a:r>
            <a:r>
              <a:rPr lang="en-US" altLang="zh-CN" sz="2000" dirty="0"/>
              <a:t>practice</a:t>
            </a:r>
            <a:r>
              <a:rPr lang="en-US" altLang="zh-CN" sz="2000" dirty="0" smtClean="0"/>
              <a:t>.</a:t>
            </a:r>
            <a:endParaRPr lang="en-US" altLang="zh-CN" sz="2000" dirty="0" smtClean="0"/>
          </a:p>
          <a:p>
            <a:pPr lvl="1"/>
            <a:r>
              <a:rPr lang="en-US" altLang="zh-CN" sz="1800" dirty="0" smtClean="0">
                <a:solidFill>
                  <a:srgbClr val="FF0000"/>
                </a:solidFill>
              </a:rPr>
              <a:t>Possibilities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1800" dirty="0" smtClean="0">
                <a:solidFill>
                  <a:srgbClr val="FF0000"/>
                </a:solidFill>
              </a:rPr>
              <a:t>Concrete security analysis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lvl="1"/>
            <a:endParaRPr lang="en-US" altLang="zh-CN" sz="1800" dirty="0" smtClean="0">
              <a:solidFill>
                <a:srgbClr val="FF0000"/>
              </a:solidFill>
            </a:endParaRPr>
          </a:p>
          <a:p>
            <a:pPr lvl="0"/>
            <a:r>
              <a:rPr lang="en-US" altLang="zh-CN" sz="2000" dirty="0" smtClean="0">
                <a:solidFill>
                  <a:schemeClr val="tx1"/>
                </a:solidFill>
              </a:rPr>
              <a:t>Many valuable discussions and comments that received from our early talks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SJTU: Lai xuejia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CAS: Wu wenling, Zhang lei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Westone: </a:t>
            </a:r>
            <a:r>
              <a:rPr lang="en-US" altLang="zh-CN" sz="2000" dirty="0" smtClean="0">
                <a:sym typeface="+mn-ea"/>
              </a:rPr>
              <a:t>Zhang liting, Pan wenlun</a:t>
            </a:r>
            <a:endParaRPr lang="en-US" altLang="zh-CN" sz="2000" dirty="0" smtClean="0">
              <a:sym typeface="+mn-ea"/>
            </a:endParaRPr>
          </a:p>
          <a:p>
            <a:pPr lvl="1"/>
            <a:r>
              <a:rPr lang="en-US" altLang="zh-CN" sz="2000" dirty="0" smtClean="0">
                <a:sym typeface="+mn-ea"/>
              </a:rPr>
              <a:t>NTU: </a:t>
            </a:r>
            <a:r>
              <a:rPr lang="en-US" altLang="zh-CN" sz="2000" dirty="0" smtClean="0">
                <a:solidFill>
                  <a:schemeClr val="tx1"/>
                </a:solidFill>
              </a:rPr>
              <a:t>Wu hongjun, Guo jian, Song ling, Zhang wenying, Bao zhenzhen, Liu guozhen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Bauhaus-Universität Weimar: Eik List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HYNU: Li lang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...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zh-CN" altLang="en-US" dirty="0"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PNBox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t al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. AC2016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28650" y="2471420"/>
            <a:ext cx="3886200" cy="3058795"/>
          </a:xfrm>
          <a:prstGeom prst="rect">
            <a:avLst/>
          </a:prstGeom>
        </p:spPr>
      </p:pic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29150" y="3056255"/>
            <a:ext cx="3886200" cy="188976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3249930" y="2898775"/>
            <a:ext cx="731520" cy="66675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>
            <a:off x="3912870" y="3376930"/>
            <a:ext cx="1675130" cy="4445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351155" y="5530215"/>
            <a:ext cx="829564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: 1. All the components are bijective on small finite fields, </a:t>
            </a:r>
            <a:endParaRPr lang="en-US" altLang="zh-CN" sz="2400"/>
          </a:p>
          <a:p>
            <a:r>
              <a:rPr lang="en-US" altLang="zh-CN" sz="2400"/>
              <a:t>thus </a:t>
            </a:r>
            <a:r>
              <a:rPr lang="en-US" altLang="zh-CN" sz="2400">
                <a:solidFill>
                  <a:srgbClr val="FF0000"/>
                </a:solidFill>
              </a:rPr>
              <a:t>their inverse functions are easy to compute.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12870" y="1641475"/>
            <a:ext cx="50704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 2: How to build an</a:t>
            </a:r>
            <a:r>
              <a:rPr lang="en-US" altLang="zh-CN" sz="2400">
                <a:solidFill>
                  <a:schemeClr val="tx1"/>
                </a:solidFill>
              </a:rPr>
              <a:t> 8bit to 8bit </a:t>
            </a:r>
            <a:endParaRPr lang="en-US" altLang="zh-CN" sz="2400">
              <a:solidFill>
                <a:schemeClr val="tx1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128-bit key-dependent</a:t>
            </a:r>
            <a:r>
              <a:rPr lang="en-US" altLang="zh-CN" sz="2400">
                <a:solidFill>
                  <a:schemeClr val="tx1"/>
                </a:solidFill>
              </a:rPr>
              <a:t> sbox?</a:t>
            </a:r>
            <a:endParaRPr lang="en-US" altLang="zh-CN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ffine networks (ASASA) are still necessary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2800" dirty="0" smtClean="0">
                <a:sym typeface="+mn-ea"/>
              </a:rPr>
              <a:t>Consider any ideal white-box cipher in Feistel</a:t>
            </a:r>
            <a:endParaRPr lang="en-US" altLang="zh-CN" sz="2800" dirty="0" smtClean="0">
              <a:sym typeface="+mn-ea"/>
            </a:endParaRPr>
          </a:p>
          <a:p>
            <a:pPr lvl="1"/>
            <a:r>
              <a:rPr lang="en-US" altLang="zh-CN" sz="2400" dirty="0" smtClean="0">
                <a:sym typeface="+mn-ea"/>
              </a:rPr>
              <a:t>without affine networks it is self-inversable</a:t>
            </a:r>
            <a:endParaRPr lang="en-US" altLang="zh-CN" sz="2400" dirty="0" smtClean="0">
              <a:sym typeface="+mn-ea"/>
            </a:endParaRPr>
          </a:p>
          <a:p>
            <a:pPr lvl="0"/>
            <a:endParaRPr lang="en-US" altLang="zh-CN" sz="2800" dirty="0" smtClean="0">
              <a:sym typeface="+mn-ea"/>
            </a:endParaRPr>
          </a:p>
          <a:p>
            <a:pPr lvl="0"/>
            <a:r>
              <a:rPr lang="en-US" altLang="zh-CN" sz="2800" dirty="0" smtClean="0">
                <a:sym typeface="+mn-ea"/>
              </a:rPr>
              <a:t>Consider any ideal white-box cipher in SPN</a:t>
            </a:r>
            <a:endParaRPr lang="en-US" altLang="zh-CN" sz="2800" dirty="0" smtClean="0"/>
          </a:p>
          <a:p>
            <a:pPr lvl="1"/>
            <a:r>
              <a:rPr lang="en-US" altLang="zh-CN" dirty="0"/>
              <a:t>without affine networks it can find inverses of its components</a:t>
            </a:r>
            <a:endParaRPr lang="en-US" altLang="zh-CN" dirty="0"/>
          </a:p>
          <a:p>
            <a:pPr lvl="1"/>
            <a:endParaRPr lang="zh-CN" altLang="en-US" dirty="0"/>
          </a:p>
          <a:p>
            <a:r>
              <a:rPr lang="en-US" altLang="zh-CN" dirty="0" smtClean="0">
                <a:sym typeface="+mn-ea"/>
              </a:rPr>
              <a:t>Thus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SPACE/</a:t>
            </a:r>
            <a:r>
              <a:rPr lang="en-US" altLang="zh-CN" dirty="0" err="1" smtClean="0">
                <a:solidFill>
                  <a:srgbClr val="FF0000"/>
                </a:solidFill>
                <a:sym typeface="+mn-ea"/>
              </a:rPr>
              <a:t>SPNBox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 can only achieve weak WBC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Secret key cannot be recovered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But given Enc is easy to reduce Dec, and </a:t>
            </a:r>
            <a:r>
              <a:rPr lang="en-US" altLang="zh-CN" smtClean="0">
                <a:sym typeface="+mn-ea"/>
              </a:rPr>
              <a:t>vice versa.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44451"/>
            <a:ext cx="7886700" cy="1325563"/>
          </a:xfrm>
        </p:spPr>
        <p:txBody>
          <a:bodyPr/>
          <a:lstStyle/>
          <a:p>
            <a:r>
              <a:rPr lang="en-US" altLang="zh-CN" sz="2000" b="1"/>
              <a:t>Our experiments on lighweight white-box block cipher implementations</a:t>
            </a:r>
            <a:endParaRPr lang="en-US" altLang="zh-CN" sz="2000" b="1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419313"/>
            <a:ext cx="8229600" cy="1854200"/>
          </a:xfrm>
          <a:prstGeom prst="rect">
            <a:avLst/>
          </a:prstGeom>
        </p:spPr>
      </p:pic>
      <p:pic>
        <p:nvPicPr>
          <p:cNvPr id="11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" y="3500468"/>
            <a:ext cx="8218488" cy="1854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5961" y="6805903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28738" y="95427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57030" y="5979508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/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12661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esign rationl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85774"/>
            <a:ext cx="7886700" cy="4351338"/>
          </a:xfrm>
        </p:spPr>
        <p:txBody>
          <a:bodyPr>
            <a:normAutofit fontScale="90000" lnSpcReduction="20000"/>
          </a:bodyPr>
          <a:lstStyle/>
          <a:p>
            <a:r>
              <a:rPr kumimoji="1" lang="en-US" altLang="zh-CN" dirty="0" smtClean="0">
                <a:sym typeface="+mn-ea"/>
              </a:rPr>
              <a:t>Flexible for various platform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Software/hardware efficient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8/32/64-bit CPUs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Programming-friendly components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Scalable block/key size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Lightweight: SWAN64-128/256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Normal: SWAN128-128/256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High security/throughput: SWAN256-256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Carefully designed for white-box </a:t>
            </a:r>
            <a:r>
              <a:rPr kumimoji="1" lang="en-US" altLang="zh-CN" dirty="0" err="1" smtClean="0">
                <a:sym typeface="+mn-ea"/>
              </a:rPr>
              <a:t>implmentation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olidFill>
                  <a:srgbClr val="FF0000"/>
                </a:solidFill>
                <a:sym typeface="+mn-ea"/>
              </a:rPr>
              <a:t>Affine-network-friendly</a:t>
            </a:r>
            <a:r>
              <a:rPr kumimoji="1" lang="en-US" altLang="zh-CN" sz="2400" dirty="0" smtClean="0">
                <a:sym typeface="+mn-ea"/>
              </a:rPr>
              <a:t> structure</a:t>
            </a:r>
            <a:endParaRPr kumimoji="1" lang="zh-CN" altLang="en-US" dirty="0"/>
          </a:p>
          <a:p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92433" y="1173135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609725" y="6148070"/>
            <a:ext cx="592455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u="sng"/>
              <a:t>SWAN Repository: </a:t>
            </a:r>
            <a:r>
              <a:rPr lang="zh-CN" altLang="en-US" u="sng"/>
              <a:t>https://github.com/GongZheng/SWAN.git</a:t>
            </a:r>
            <a:endParaRPr lang="zh-CN" alt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round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00505"/>
            <a:ext cx="3886200" cy="5080000"/>
          </a:xfrm>
        </p:spPr>
        <p:txBody>
          <a:bodyPr>
            <a:normAutofit fontScale="90000" lnSpcReduction="10000"/>
          </a:bodyPr>
          <a:lstStyle/>
          <a:p>
            <a:r>
              <a:rPr lang="en-US" altLang="zh-CN"/>
              <a:t>&gt;&gt;&gt; cyclic right shif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ubkey</a:t>
            </a:r>
            <a:endParaRPr lang="en-US" altLang="zh-CN"/>
          </a:p>
          <a:p>
            <a:pPr lvl="1"/>
            <a:r>
              <a:rPr lang="en-US" altLang="zh-CN"/>
              <a:t>d=3/7/15byte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     </a:t>
            </a:r>
            <a:endParaRPr lang="en-US" altLang="zh-CN"/>
          </a:p>
          <a:p>
            <a:pPr marL="0" lvl="0" indent="0">
              <a:buNone/>
            </a:pPr>
            <a:endParaRPr lang="en-US" altLang="zh-CN"/>
          </a:p>
          <a:p>
            <a:pPr lvl="0"/>
            <a:r>
              <a:rPr lang="en-US" altLang="zh-CN"/>
              <a:t>ShiftLan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Bitslicing sbox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SwitchLanes  </a:t>
            </a:r>
            <a:endParaRPr lang="en-US" altLang="zh-CN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89760" y="2371408"/>
          <a:ext cx="184785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" r:id="rId1" imgW="1143000" imgH="254000" progId="Equation.KSEE3">
                  <p:embed/>
                </p:oleObj>
              </mc:Choice>
              <mc:Fallback>
                <p:oleObj name="" r:id="rId1" imgW="1143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9760" y="2371408"/>
                        <a:ext cx="1847850" cy="4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43150" y="4318000"/>
          <a:ext cx="29273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3150" y="4318000"/>
                        <a:ext cx="29273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28315" y="5147945"/>
          <a:ext cx="34480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" r:id="rId5" imgW="152400" imgH="203200" progId="Equation.KSEE3">
                  <p:embed/>
                </p:oleObj>
              </mc:Choice>
              <mc:Fallback>
                <p:oleObj name="" r:id="rId5" imgW="1524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8315" y="5147945"/>
                        <a:ext cx="34480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67305" y="6007735"/>
          <a:ext cx="35623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" r:id="rId7" imgW="152400" imgH="165100" progId="Equation.KSEE3">
                  <p:embed/>
                </p:oleObj>
              </mc:Choice>
              <mc:Fallback>
                <p:oleObj name="" r:id="rId7" imgW="152400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7305" y="6007735"/>
                        <a:ext cx="356235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9000" y="3379470"/>
          <a:ext cx="284861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" r:id="rId9" imgW="1384300" imgH="241300" progId="Equation.KSEE3">
                  <p:embed/>
                </p:oleObj>
              </mc:Choice>
              <mc:Fallback>
                <p:oleObj name="" r:id="rId9" imgW="1384300" imgH="2413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000" y="3379470"/>
                        <a:ext cx="2848610" cy="49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SWAN_Algorithm_BlackBoxRound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4785" y="1445895"/>
            <a:ext cx="5052695" cy="5189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06525" y="757555"/>
          <a:ext cx="42672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6525" y="757555"/>
                        <a:ext cx="42672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971550" y="2074545"/>
          <a:ext cx="6913880" cy="273685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728470"/>
                <a:gridCol w="1728470"/>
                <a:gridCol w="1728470"/>
                <a:gridCol w="1728470"/>
              </a:tblGrid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64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128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256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a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b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2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9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c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7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19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Block</a:t>
                      </a:r>
                      <a:r>
                        <a:rPr lang="en-US" altLang="en-US" sz="1600" baseline="0" dirty="0" smtClean="0"/>
                        <a:t> width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8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16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32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28167" y="5272184"/>
            <a:ext cx="8124825" cy="1322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xhaustive search the combination with good diffusion property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co-prime with each other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ach combinations are co-prime to the block </a:t>
            </a:r>
            <a:r>
              <a:rPr lang="en-US" altLang="zh-CN" sz="2000" dirty="0" smtClean="0"/>
              <a:t>widths </a:t>
            </a:r>
            <a:r>
              <a:rPr lang="en-US" altLang="zh-CN" sz="2000" dirty="0"/>
              <a:t>of SWAN64/128/256*</a:t>
            </a:r>
            <a:endParaRPr lang="en-US" altLang="zh-CN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WAN64 is a special case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he parameters for </a:t>
            </a:r>
            <a:endParaRPr lang="en-US" altLang="zh-CN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Grp="1" noChangeAspect="1"/>
          </p:cNvGraphicFramePr>
          <p:nvPr/>
        </p:nvGraphicFramePr>
        <p:xfrm>
          <a:off x="5180330" y="757555"/>
          <a:ext cx="42672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0330" y="757555"/>
                        <a:ext cx="42672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4085590" y="3686810"/>
          <a:ext cx="971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showAsIcon="1" r:id="rId3" imgW="971550" imgH="628650" progId="Excel.Sheet.12">
                  <p:embed/>
                </p:oleObj>
              </mc:Choice>
              <mc:Fallback>
                <p:oleObj name="" showAsIcon="1" r:id="rId3" imgW="971550" imgH="628650" progId="Excel.Shee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5590" y="3686810"/>
                        <a:ext cx="9715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function of SWAN64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sz="half" idx="1"/>
          </p:nvPr>
        </p:nvGraphicFramePr>
        <p:xfrm>
          <a:off x="62865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内容占位符 7"/>
          <p:cNvGraphicFramePr>
            <a:graphicFrameLocks noGrp="1"/>
          </p:cNvGraphicFramePr>
          <p:nvPr>
            <p:ph sz="half" idx="2"/>
          </p:nvPr>
        </p:nvGraphicFramePr>
        <p:xfrm>
          <a:off x="477520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sp>
        <p:nvSpPr>
          <p:cNvPr id="10" name="上弧形箭头 9"/>
          <p:cNvSpPr/>
          <p:nvPr/>
        </p:nvSpPr>
        <p:spPr>
          <a:xfrm>
            <a:off x="3788410" y="2306320"/>
            <a:ext cx="1550670" cy="7696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71600" y="779780"/>
          <a:ext cx="39116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779780"/>
                        <a:ext cx="39116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4" name="内容占位符 3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60170" y="758190"/>
          <a:ext cx="49784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" r:id="rId1" imgW="152400" imgH="165100" progId="Equation.KSEE3">
                  <p:embed/>
                </p:oleObj>
              </mc:Choice>
              <mc:Fallback>
                <p:oleObj name="" r:id="rId1" imgW="1524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0170" y="758190"/>
                        <a:ext cx="49784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1800225" y="2037080"/>
            <a:ext cx="4595495" cy="19291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28650" y="4568825"/>
            <a:ext cx="67551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It is an Almost MDS matrix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Lightweight in hardware and software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Friendly for white-box implementation</a:t>
            </a:r>
            <a:endParaRPr lang="en-US" altLang="zh-CN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628650" y="1825625"/>
          <a:ext cx="7891145" cy="8839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S[x]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587463" y="2989711"/>
            <a:ext cx="771525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We choose the </a:t>
            </a:r>
            <a:r>
              <a:rPr lang="en-US" altLang="zh-CN" sz="2400" dirty="0" smtClean="0"/>
              <a:t>optimal secure 4-bit </a:t>
            </a:r>
            <a:r>
              <a:rPr lang="en-US" altLang="zh-CN" sz="2400" dirty="0" err="1" smtClean="0"/>
              <a:t>sbox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ryptographic </a:t>
            </a:r>
            <a:r>
              <a:rPr lang="en-US" altLang="zh-CN" sz="2400" dirty="0"/>
              <a:t>property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DP: 2</a:t>
            </a:r>
            <a:r>
              <a:rPr lang="en-US" altLang="zh-CN" sz="2400" baseline="30000" dirty="0"/>
              <a:t>-2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LP:  </a:t>
            </a:r>
            <a:r>
              <a:rPr lang="en-US" altLang="zh-CN" sz="2400" dirty="0" smtClean="0"/>
              <a:t>2</a:t>
            </a:r>
            <a:r>
              <a:rPr lang="en-US" altLang="zh-CN" sz="2400" baseline="30000" dirty="0" smtClean="0"/>
              <a:t>-2</a:t>
            </a:r>
            <a:endParaRPr lang="en-US" altLang="zh-CN" sz="2400" baseline="30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Threshold implementation </a:t>
            </a:r>
            <a:r>
              <a:rPr lang="en-US" altLang="zh-CN" sz="2400" dirty="0" smtClean="0"/>
              <a:t>friendly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(2,2)-step shares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669925" y="9017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>
          <a:xfrm>
            <a:off x="178904" y="1416050"/>
            <a:ext cx="4391280" cy="4351655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ym typeface="+mn-ea"/>
              </a:rPr>
              <a:t>Simple bitslicing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lang="en-US" altLang="el-GR" dirty="0" smtClean="0">
                <a:sym typeface="+mn-ea"/>
              </a:rPr>
              <a:t>fast </a:t>
            </a:r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mplementation</a:t>
            </a:r>
            <a:endParaRPr kumimoji="1" lang="en-US" altLang="zh-CN" dirty="0" smtClean="0">
              <a:sym typeface="+mn-ea"/>
            </a:endParaRPr>
          </a:p>
          <a:p>
            <a:endParaRPr kumimoji="1" lang="en-US" altLang="zh-CN" dirty="0" smtClean="0">
              <a:sym typeface="+mn-ea"/>
            </a:endParaRPr>
          </a:p>
          <a:p>
            <a:r>
              <a:rPr kumimoji="1" lang="en-US" altLang="zh-CN" dirty="0" smtClean="0"/>
              <a:t>Opitmal security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MDP/MLP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Threshold Implemenation [2]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en-US" altLang="zh-CN" dirty="0" smtClean="0">
                <a:sym typeface="+mn-ea"/>
              </a:rPr>
              <a:t>No fixed-point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dirty="0" smtClean="0">
                <a:sym typeface="+mn-ea"/>
              </a:rPr>
              <a:t>avoid invariant subspace</a:t>
            </a:r>
            <a:endParaRPr kumimoji="1" lang="zh-CN" altLang="en-US" dirty="0"/>
          </a:p>
          <a:p>
            <a:endParaRPr lang="zh-CN" altLang="en-US" dirty="0"/>
          </a:p>
        </p:txBody>
      </p:sp>
      <p:graphicFrame>
        <p:nvGraphicFramePr>
          <p:cNvPr id="12" name="表格 11"/>
          <p:cNvGraphicFramePr/>
          <p:nvPr/>
        </p:nvGraphicFramePr>
        <p:xfrm>
          <a:off x="4611370" y="1427480"/>
          <a:ext cx="4408170" cy="4003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9390"/>
                <a:gridCol w="1636395"/>
                <a:gridCol w="1302385"/>
              </a:tblGrid>
              <a:tr h="71945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SBox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classification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Block cipher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MinWeight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23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Noekeon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/>
                        <a:t>Luffa v1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Piccolo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14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266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PRESENT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Serpent </a:t>
                      </a:r>
                      <a:r>
                        <a:rPr lang="en-US" altLang="zh-CN" dirty="0" smtClean="0"/>
                        <a:t>2/6</a:t>
                      </a:r>
                      <a:endParaRPr lang="en-US" altLang="zh-CN" dirty="0" smtClean="0"/>
                    </a:p>
                    <a:p>
                      <a:pPr algn="ctr">
                        <a:buNone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SWAN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339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6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Serpent 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407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7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erpent 0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68935" y="6045835"/>
            <a:ext cx="82791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2] </a:t>
            </a:r>
            <a:r>
              <a:rPr lang="zh-CN" altLang="en-US"/>
              <a:t>B. Bilgin et al. Threshold Implementations of All 3 × 3 and 4 × 4 S-Boxes. CHES 2012, Springer LNCS 7428, pp. 76-91, 2012.</a:t>
            </a:r>
            <a:endParaRPr lang="zh-CN" altLang="en-US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628738" y="106666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77597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AN   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52855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Input: 4-tuple array a = </a:t>
            </a:r>
            <a:r>
              <a:rPr lang="en-US" altLang="zh-CN" u="sng" dirty="0" smtClean="0"/>
              <a:t>a[0]a[1]a[2]a[3]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Output: 4-tuple array b = </a:t>
            </a:r>
            <a:r>
              <a:rPr lang="en-US" altLang="zh-CN" u="sng" dirty="0" smtClean="0"/>
              <a:t>b[0]b[1]b[2]b[4]</a:t>
            </a:r>
            <a:endParaRPr lang="en-US" altLang="zh-CN" u="sng" dirty="0" smtClean="0"/>
          </a:p>
          <a:p>
            <a:r>
              <a:rPr lang="en-US" altLang="zh-CN" dirty="0" smtClean="0">
                <a:sym typeface="+mn-ea"/>
              </a:rPr>
              <a:t>8/16/32 bits for SWAN64/128/256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l-GR" altLang="zh-CN" dirty="0" smtClean="0"/>
              <a:t>β</a:t>
            </a:r>
            <a:r>
              <a:rPr lang="en-US" altLang="zh-CN" dirty="0" smtClean="0"/>
              <a:t>-Function is the same for different block/key lengths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pt-BR" altLang="zh-CN" sz="1700" dirty="0"/>
              <a:t>b[0] = ~(a[0] ^ a[1] ^ a[3] ^ (a[2] &amp; a[3]));</a:t>
            </a:r>
            <a:endParaRPr lang="pt-BR" altLang="zh-CN" sz="1700" dirty="0"/>
          </a:p>
          <a:p>
            <a:r>
              <a:rPr lang="pt-BR" altLang="zh-CN" sz="1700" dirty="0"/>
              <a:t>t[0] = (a[0] &amp; a[2] &amp; a[3]); t[1] = (a[0] &amp; a[1] &amp; a[3]); t[2] = (a[1] &amp; a[2] &amp; a[3]);</a:t>
            </a:r>
            <a:endParaRPr lang="pt-BR" altLang="zh-CN" sz="1700" dirty="0"/>
          </a:p>
          <a:p>
            <a:r>
              <a:rPr lang="pt-BR" altLang="zh-CN" sz="1700" dirty="0"/>
              <a:t>b[1] = a[0] | (a[0] &amp; a[1]) | a[2] | (a[0] &amp; a[3]) | (a[1] &amp; a[3]) |t[1]| (a[2] | a[3]) | t[0] | t[2];</a:t>
            </a:r>
            <a:endParaRPr lang="pt-BR" altLang="zh-CN" sz="1700" dirty="0"/>
          </a:p>
          <a:p>
            <a:r>
              <a:rPr lang="pt-BR" altLang="zh-CN" sz="1700" dirty="0"/>
              <a:t>b[2] = a[1] | a[2] | (a[0] &amp; a[2]) | a[3] |t[1] |t[2];</a:t>
            </a:r>
            <a:endParaRPr lang="pt-BR" altLang="zh-CN" sz="1700" dirty="0"/>
          </a:p>
          <a:p>
            <a:r>
              <a:rPr lang="pt-BR" altLang="zh-CN" sz="1700" dirty="0"/>
              <a:t>b[3] = a[1] | (a[0] &amp; a[1]) | (a[0] &amp; a[2]) | (a[0] &amp; a[3]) | (a[2] &amp; a[3]) | t[0];</a:t>
            </a:r>
            <a:endParaRPr lang="pt-BR" altLang="zh-CN" sz="1700" dirty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87146" y="10340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2280" y="523240"/>
          <a:ext cx="3435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" r:id="rId1" imgW="152400" imgH="203200" progId="Equation.KSEE3">
                  <p:embed/>
                </p:oleObj>
              </mc:Choice>
              <mc:Fallback>
                <p:oleObj name="" r:id="rId1" imgW="1524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2280" y="523240"/>
                        <a:ext cx="34353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93445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0685" y="1669415"/>
            <a:ext cx="4696460" cy="435165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In FSE'14, Grosso et al. investigated LS-Design as </a:t>
            </a:r>
            <a:r>
              <a:rPr lang="en-US" altLang="zh-CN" dirty="0" err="1"/>
              <a:t>bitsliced</a:t>
            </a:r>
            <a:r>
              <a:rPr lang="en-US" altLang="zh-CN" dirty="0"/>
              <a:t> block ciphers for SCA resistance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best branch number are estimated by wide-trail strategy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This approach does not suitable for SWAN</a:t>
            </a:r>
            <a:endParaRPr lang="en-US" altLang="zh-CN" dirty="0" smtClean="0"/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white-box friendly requires L-box layer cannot disturb the data structure of affine networks</a:t>
            </a:r>
            <a:endParaRPr lang="en-US" altLang="zh-CN" dirty="0" smtClean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857591" y="1565117"/>
            <a:ext cx="3607594" cy="16644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9800" y="3229769"/>
            <a:ext cx="2206943" cy="3057049"/>
          </a:xfrm>
          <a:prstGeom prst="rect">
            <a:avLst/>
          </a:prstGeom>
        </p:spPr>
      </p:pic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28650" y="169100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ifferential analysis based on MILP and gurobi</a:t>
            </a:r>
            <a:endParaRPr lang="en-US" altLang="zh-CN"/>
          </a:p>
        </p:txBody>
      </p:sp>
      <p:graphicFrame>
        <p:nvGraphicFramePr>
          <p:cNvPr id="4" name="表格 3"/>
          <p:cNvGraphicFramePr/>
          <p:nvPr/>
        </p:nvGraphicFramePr>
        <p:xfrm>
          <a:off x="682625" y="2298065"/>
          <a:ext cx="7924800" cy="328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/>
                <a:gridCol w="1056005"/>
                <a:gridCol w="1078865"/>
                <a:gridCol w="1115695"/>
                <a:gridCol w="1088390"/>
                <a:gridCol w="1604645"/>
              </a:tblGrid>
              <a:tr h="410845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Differential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2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7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~1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~17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6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4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4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5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552450" y="2435225"/>
          <a:ext cx="7962900" cy="31730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90725"/>
                <a:gridCol w="995045"/>
                <a:gridCol w="996315"/>
                <a:gridCol w="985520"/>
                <a:gridCol w="1004570"/>
                <a:gridCol w="1990725"/>
              </a:tblGrid>
              <a:tr h="45339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inear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7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~8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~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6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70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4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5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98805" y="179133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inear analysis based on MILP and gurobi</a:t>
            </a:r>
            <a:endParaRPr lang="en-US" altLang="zh-CN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4080" y="1691005"/>
          <a:ext cx="101854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963295" imgH="541020" progId="Package">
                  <p:embed/>
                </p:oleObj>
              </mc:Choice>
              <mc:Fallback>
                <p:oleObj name="" r:id="rId3" imgW="963295" imgH="541020" progId="Package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4080" y="1691005"/>
                        <a:ext cx="101854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The differential of SWAN64 (3rd-party)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2031365" y="639445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张道法，姚富，史晓明，刘仁章，潘文伦</a:t>
            </a:r>
            <a:r>
              <a:rPr lang="en-US" alt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. SWAN算法（减轮）的分析</a:t>
            </a:r>
            <a:endParaRPr lang="en-US" altLang="zh-CN" sz="105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724785" y="1825625"/>
            <a:ext cx="369316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600">
                <a:sym typeface="+mn-ea"/>
              </a:rPr>
              <a:t>The differential of SWAN256 (3rd-party)</a:t>
            </a:r>
            <a:endParaRPr lang="en-US" altLang="zh-CN" sz="3600"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031365" y="639445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张道法，姚富，史晓明，刘仁章，潘文伦</a:t>
            </a:r>
            <a:r>
              <a:rPr lang="en-US" alt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. SWAN算法（减轮）的分析</a:t>
            </a:r>
            <a:endParaRPr lang="en-US" altLang="zh-CN" sz="105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230120" y="1825625"/>
            <a:ext cx="468249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628650" y="1809115"/>
          <a:ext cx="801497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605"/>
                <a:gridCol w="1432560"/>
                <a:gridCol w="2318385"/>
                <a:gridCol w="3741420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/>
                        <a:t>0x9e3779b9</a:t>
                      </a:r>
                      <a:endParaRPr lang="en-US" altLang="zh-CN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/>
                        <a:t>0x9e3779b97f4a7c15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/>
                        <a:t>0x9e3779b97f4a7c15f39cc0605cedc834</a:t>
                      </a:r>
                      <a:endParaRPr lang="zh-CN" altLang="en-US" sz="160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6920" y="2171065"/>
          <a:ext cx="33591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77165" imgH="228600" progId="Equation.KSEE3">
                  <p:embed/>
                </p:oleObj>
              </mc:Choice>
              <mc:Fallback>
                <p:oleObj name="" r:id="rId1" imgW="1771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6920" y="2171065"/>
                        <a:ext cx="335915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00405" y="3083560"/>
            <a:ext cx="75209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In the </a:t>
            </a:r>
            <a:r>
              <a:rPr lang="en-US" altLang="zh-CN" sz="2400" dirty="0">
                <a:solidFill>
                  <a:srgbClr val="FF0000"/>
                </a:solidFill>
              </a:rPr>
              <a:t>black-box model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For key-related cryptanalysis in the </a:t>
            </a:r>
            <a:r>
              <a:rPr lang="en-US" altLang="zh-CN" sz="2400" dirty="0" err="1"/>
              <a:t>i-th</a:t>
            </a:r>
            <a:r>
              <a:rPr lang="en-US" altLang="zh-CN" sz="2400" dirty="0"/>
              <a:t> round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ttacker </a:t>
            </a:r>
            <a:r>
              <a:rPr lang="en-US" altLang="zh-CN" sz="2400" dirty="0"/>
              <a:t>faces modular addition differential </a:t>
            </a:r>
            <a:r>
              <a:rPr lang="en-US" altLang="zh-CN" sz="2400" dirty="0" smtClean="0"/>
              <a:t>problem. </a:t>
            </a:r>
            <a:endParaRPr lang="en-US" altLang="zh-CN" sz="2400" dirty="0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21075" y="3602990"/>
          <a:ext cx="18802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787400" imgH="228600" progId="Equation.KSEE3">
                  <p:embed/>
                </p:oleObj>
              </mc:Choice>
              <mc:Fallback>
                <p:oleObj name="" r:id="rId3" imgW="787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075" y="3602990"/>
                        <a:ext cx="188023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6517" y="4841686"/>
          <a:ext cx="4039235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548765" imgH="228600" progId="Equation.KSEE3">
                  <p:embed/>
                </p:oleObj>
              </mc:Choice>
              <mc:Fallback>
                <p:oleObj name="" r:id="rId5" imgW="1548765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517" y="4841686"/>
                        <a:ext cx="4039235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3030" y="785495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030" y="785495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600"/>
              <a:t>The affect of      on related-key attacks</a:t>
            </a:r>
            <a:endParaRPr lang="en-US" altLang="zh-CN" sz="3600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28650" y="2442845"/>
            <a:ext cx="7886700" cy="311658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50235" y="786130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0235" y="786130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ym typeface="+mn-ea"/>
              </a:rPr>
              <a:t>What is “</a:t>
            </a:r>
            <a:r>
              <a:rPr lang="en-US" altLang="zh-CN" sz="3200" dirty="0" smtClean="0">
                <a:sym typeface="+mn-ea"/>
              </a:rPr>
              <a:t>white-box</a:t>
            </a:r>
            <a:r>
              <a:rPr lang="en-US" altLang="zh-CN" sz="3200" dirty="0">
                <a:sym typeface="+mn-ea"/>
              </a:rPr>
              <a:t>”?</a:t>
            </a:r>
            <a:endParaRPr lang="en-US" altLang="zh-CN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375" y="2019934"/>
            <a:ext cx="7886700" cy="4157345"/>
          </a:xfrm>
        </p:spPr>
        <p:txBody>
          <a:bodyPr/>
          <a:lstStyle/>
          <a:p>
            <a:r>
              <a:rPr lang="en-US" altLang="zh-CN" sz="2800" dirty="0"/>
              <a:t>From software engineering:</a:t>
            </a:r>
            <a:endParaRPr lang="en-US" altLang="zh-CN" sz="2800" dirty="0"/>
          </a:p>
          <a:p>
            <a:pPr lvl="1"/>
            <a:r>
              <a:rPr lang="en-US" altLang="zh-CN" sz="2400" dirty="0"/>
              <a:t>wiki</a:t>
            </a:r>
            <a:r>
              <a:rPr lang="en-US" altLang="zh-CN" sz="2400" baseline="30000" dirty="0"/>
              <a:t>[1]</a:t>
            </a:r>
            <a:r>
              <a:rPr lang="en-US" altLang="zh-CN" sz="2400" dirty="0"/>
              <a:t>: A </a:t>
            </a:r>
            <a:r>
              <a:rPr lang="en-US" altLang="zh-CN" sz="2400" dirty="0">
                <a:solidFill>
                  <a:srgbClr val="FF0000"/>
                </a:solidFill>
              </a:rPr>
              <a:t>white box</a:t>
            </a:r>
            <a:r>
              <a:rPr lang="en-US" altLang="zh-CN" sz="2400" dirty="0"/>
              <a:t> (or glass box, clear box, or open box) is a subsystem whose internals can be viewed but </a:t>
            </a:r>
            <a:r>
              <a:rPr lang="en-US" altLang="zh-CN" sz="2400" dirty="0">
                <a:solidFill>
                  <a:srgbClr val="FF0000"/>
                </a:solidFill>
              </a:rPr>
              <a:t>usually not altered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lvl="0"/>
            <a:r>
              <a:rPr lang="en-US" altLang="zh-CN" sz="2665" dirty="0"/>
              <a:t>Our perspective: </a:t>
            </a:r>
            <a:r>
              <a:rPr lang="en-US" altLang="zh-CN" sz="2665" dirty="0">
                <a:solidFill>
                  <a:srgbClr val="FF0000"/>
                </a:solidFill>
              </a:rPr>
              <a:t>white-box crypto</a:t>
            </a:r>
            <a:endParaRPr lang="en-US" altLang="zh-CN" sz="2665" dirty="0">
              <a:solidFill>
                <a:srgbClr val="FF0000"/>
              </a:solidFill>
            </a:endParaRPr>
          </a:p>
          <a:p>
            <a:pPr lvl="1"/>
            <a:r>
              <a:rPr lang="en-US" altLang="zh-CN" sz="2395" dirty="0">
                <a:solidFill>
                  <a:srgbClr val="FF0000"/>
                </a:solidFill>
              </a:rPr>
              <a:t>white-box crypto </a:t>
            </a:r>
            <a:r>
              <a:rPr lang="en-US" altLang="zh-CN" sz="2395" dirty="0">
                <a:solidFill>
                  <a:schemeClr val="tx1"/>
                </a:solidFill>
              </a:rPr>
              <a:t>refers to the protection of cryptographic </a:t>
            </a:r>
            <a:r>
              <a:rPr lang="en-US" altLang="zh-CN" sz="2395" dirty="0">
                <a:solidFill>
                  <a:schemeClr val="accent6"/>
                </a:solidFill>
              </a:rPr>
              <a:t>secrets </a:t>
            </a:r>
            <a:r>
              <a:rPr lang="en-US" altLang="zh-CN" sz="2395" dirty="0">
                <a:solidFill>
                  <a:schemeClr val="tx1"/>
                </a:solidFill>
              </a:rPr>
              <a:t>when running </a:t>
            </a:r>
            <a:r>
              <a:rPr lang="en-US" altLang="zh-CN" sz="2395" dirty="0" smtClean="0">
                <a:solidFill>
                  <a:schemeClr val="tx1"/>
                </a:solidFill>
              </a:rPr>
              <a:t>environments </a:t>
            </a:r>
            <a:r>
              <a:rPr lang="en-US" altLang="zh-CN" sz="2395" dirty="0">
                <a:solidFill>
                  <a:schemeClr val="tx1"/>
                </a:solidFill>
              </a:rPr>
              <a:t>are under </a:t>
            </a:r>
            <a:r>
              <a:rPr lang="en-US" altLang="zh-CN" sz="2395" dirty="0">
                <a:solidFill>
                  <a:srgbClr val="FF0000"/>
                </a:solidFill>
              </a:rPr>
              <a:t>the fully control of adversary</a:t>
            </a:r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712470" y="6177280"/>
            <a:ext cx="75387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1]</a:t>
            </a:r>
            <a:r>
              <a:rPr lang="zh-CN" altLang="en-US"/>
              <a:t>https://en.wikipedia.org/wiki/White_box_(software_engineering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ChangeAspect="1"/>
          </p:cNvPicPr>
          <p:nvPr>
            <p:ph sz="quarter" idx="4"/>
          </p:nvPr>
        </p:nvPicPr>
        <p:blipFill>
          <a:blip r:embed="rId1"/>
          <a:stretch>
            <a:fillRect/>
          </a:stretch>
        </p:blipFill>
        <p:spPr>
          <a:xfrm>
            <a:off x="4732655" y="2401570"/>
            <a:ext cx="3679825" cy="368490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two-round Feistel?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630436" y="1794014"/>
            <a:ext cx="3868340" cy="43276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= Decryption</a:t>
            </a:r>
            <a:endParaRPr lang="zh-CN" altLang="en-US" sz="20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>
          <a:xfrm>
            <a:off x="4629347" y="1779105"/>
            <a:ext cx="3887391" cy="462584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!= Decryption in WBC</a:t>
            </a:r>
            <a:endParaRPr lang="zh-CN" altLang="en-US" sz="2000" dirty="0"/>
          </a:p>
        </p:txBody>
      </p:sp>
      <p:pic>
        <p:nvPicPr>
          <p:cNvPr id="10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00063" y="2505075"/>
            <a:ext cx="3729087" cy="3684588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V="1">
            <a:off x="1863587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2138577" y="4656483"/>
            <a:ext cx="1106549" cy="3876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506857" y="3506857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4678670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禁止符 19"/>
          <p:cNvSpPr/>
          <p:nvPr/>
        </p:nvSpPr>
        <p:spPr>
          <a:xfrm>
            <a:off x="4479638" y="4642817"/>
            <a:ext cx="361016" cy="386383"/>
          </a:xfrm>
          <a:prstGeom prst="noSmoking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" y="150431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pport different combinations </a:t>
            </a:r>
            <a:endParaRPr lang="en-US" altLang="zh-CN" dirty="0" smtClean="0"/>
          </a:p>
          <a:p>
            <a:pPr lvl="1"/>
            <a:r>
              <a:rPr lang="en-US" dirty="0" smtClean="0"/>
              <a:t>Type I: L-&gt;ASA-&gt;R</a:t>
            </a:r>
            <a:endParaRPr lang="en-US" dirty="0" smtClean="0"/>
          </a:p>
          <a:p>
            <a:pPr lvl="1"/>
            <a:r>
              <a:rPr lang="en-US" dirty="0" smtClean="0"/>
              <a:t>Type II: L-&gt;ASAASA-&gt;L</a:t>
            </a:r>
            <a:endParaRPr lang="en-US" dirty="0" smtClean="0"/>
          </a:p>
          <a:p>
            <a:pPr lvl="1"/>
            <a:r>
              <a:rPr lang="en-US" dirty="0" smtClean="0"/>
              <a:t>Type III, Type IV, ...</a:t>
            </a:r>
            <a:endParaRPr lang="zh-CN" altLang="en-US" dirty="0" smtClean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3214370"/>
            <a:ext cx="8495665" cy="3418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White-box secuirty analysis (1)</a:t>
            </a:r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The white-box security of SWAN can be reduced to the affine random vectors.</a:t>
            </a:r>
            <a:endParaRPr lang="en-US" altLang="zh-CN"/>
          </a:p>
          <a:p>
            <a:pPr lvl="1"/>
            <a:r>
              <a:rPr lang="en-US" altLang="zh-CN"/>
              <a:t>f(x) = ax + b</a:t>
            </a:r>
            <a:endParaRPr lang="en-US" altLang="zh-CN"/>
          </a:p>
          <a:p>
            <a:pPr lvl="1"/>
            <a:r>
              <a:rPr lang="en-US" altLang="zh-CN"/>
              <a:t>thanks to Pan et al.'s paper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The strong white-box security is derived from</a:t>
            </a:r>
            <a:endParaRPr lang="en-US" altLang="zh-CN"/>
          </a:p>
        </p:txBody>
      </p:sp>
      <p:cxnSp>
        <p:nvCxnSpPr>
          <p:cNvPr id="9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215" y="4373245"/>
            <a:ext cx="7251065" cy="21774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15" y="3477895"/>
            <a:ext cx="6868795" cy="31686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ym typeface="+mn-ea"/>
              </a:rPr>
              <a:t>White-box secuirty analysis (2)</a:t>
            </a:r>
            <a:endParaRPr lang="zh-CN" altLang="en-US"/>
          </a:p>
        </p:txBody>
      </p:sp>
      <p:graphicFrame>
        <p:nvGraphicFramePr>
          <p:cNvPr id="4" name="内容占位符 3"/>
          <p:cNvGraphicFramePr/>
          <p:nvPr>
            <p:ph idx="1"/>
          </p:nvPr>
        </p:nvGraphicFramePr>
        <p:xfrm>
          <a:off x="640080" y="3027045"/>
          <a:ext cx="78867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/>
                <a:gridCol w="1971675"/>
                <a:gridCol w="1971675"/>
                <a:gridCol w="1971675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hite-box security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O(2</a:t>
                      </a:r>
                      <a:r>
                        <a:rPr lang="en-US" altLang="zh-CN" baseline="30000"/>
                        <a:t>32</a:t>
                      </a:r>
                      <a:r>
                        <a:rPr lang="en-US" altLang="zh-CN"/>
                        <a:t>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</a:t>
                      </a:r>
                      <a:r>
                        <a:rPr lang="en-US" altLang="zh-CN" sz="1800" baseline="30000">
                          <a:sym typeface="+mn-ea"/>
                        </a:rPr>
                        <a:t>64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</a:t>
                      </a:r>
                      <a:r>
                        <a:rPr lang="en-US" altLang="zh-CN" sz="1800" baseline="30000">
                          <a:sym typeface="+mn-ea"/>
                        </a:rPr>
                        <a:t>128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If     is randomized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O(2*32*4*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r>
                        <a:rPr lang="en-US" altLang="zh-CN" sz="1800" baseline="30000">
                          <a:sym typeface="+mn-ea"/>
                        </a:rPr>
                        <a:t>32</a:t>
                      </a:r>
                      <a:r>
                        <a:rPr lang="en-US" altLang="zh-CN"/>
                        <a:t>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*48*8*2</a:t>
                      </a:r>
                      <a:r>
                        <a:rPr lang="en-US" altLang="zh-CN" sz="1800" baseline="30000">
                          <a:sym typeface="+mn-ea"/>
                        </a:rPr>
                        <a:t>32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*64*16*2</a:t>
                      </a:r>
                      <a:r>
                        <a:rPr lang="en-US" altLang="zh-CN" sz="1800" baseline="30000">
                          <a:sym typeface="+mn-ea"/>
                        </a:rPr>
                        <a:t>32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7895" y="3853180"/>
          <a:ext cx="20320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7895" y="3853180"/>
                        <a:ext cx="203200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4850" y="5290820"/>
            <a:ext cx="71031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0">
              <a:buFont typeface="Arial" panose="020B0604020202020204" pitchFamily="34" charset="0"/>
              <a:buNone/>
            </a:pPr>
            <a:r>
              <a:rPr lang="en-US" altLang="zh-CN"/>
              <a:t>*If    is randomized, every subkeys input the S-boxes needs to be recovered</a:t>
            </a:r>
            <a:endParaRPr lang="en-US" altLang="zh-CN"/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0130" y="5346065"/>
          <a:ext cx="20320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0130" y="5346065"/>
                        <a:ext cx="203200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369570" y="1691005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In the white-box model, both </a:t>
            </a:r>
            <a:r>
              <a:rPr lang="en-US" altLang="zh-CN" dirty="0">
                <a:solidFill>
                  <a:srgbClr val="FF0000"/>
                </a:solidFill>
              </a:rPr>
              <a:t>the master key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k </a:t>
            </a:r>
            <a:r>
              <a:rPr lang="en-US" altLang="zh-CN" dirty="0">
                <a:solidFill>
                  <a:schemeClr val="tx1"/>
                </a:solidFill>
              </a:rPr>
              <a:t>and </a:t>
            </a:r>
            <a:r>
              <a:rPr lang="en-US" altLang="zh-CN" dirty="0">
                <a:solidFill>
                  <a:srgbClr val="FF0000"/>
                </a:solidFill>
              </a:rPr>
              <a:t>the key masking value</a:t>
            </a:r>
            <a:r>
              <a:rPr lang="en-US" altLang="zh-CN" dirty="0">
                <a:solidFill>
                  <a:schemeClr val="tx1"/>
                </a:solidFill>
              </a:rPr>
              <a:t>     can be </a:t>
            </a:r>
            <a:r>
              <a:rPr lang="en-US" altLang="zh-CN" dirty="0" smtClean="0"/>
              <a:t>secretly chosen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/>
              <a:t>Chosen by trusted WBC compiler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Generate WB Tables to client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the traditional cases, the white-box attacker solves the affine permutation equivalent </a:t>
            </a:r>
            <a:r>
              <a:rPr lang="en-US" altLang="zh-CN" dirty="0" smtClean="0">
                <a:solidFill>
                  <a:schemeClr val="tx1"/>
                </a:solidFill>
              </a:rPr>
              <a:t>problem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SWAN, the problem is changed to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04201" y="2001990"/>
          <a:ext cx="34417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" r:id="rId1" imgW="152400" imgH="228600" progId="Equation.KSEE3">
                  <p:embed/>
                </p:oleObj>
              </mc:Choice>
              <mc:Fallback>
                <p:oleObj name="" r:id="rId1" imgW="152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4201" y="2001990"/>
                        <a:ext cx="344170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1400" y="4621213"/>
          <a:ext cx="4005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3" imgW="42062400" imgH="5791200" progId="Equation.DSMT4">
                  <p:embed/>
                </p:oleObj>
              </mc:Choice>
              <mc:Fallback>
                <p:oleObj name="Equation" r:id="rId3" imgW="42062400" imgH="5791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4621213"/>
                        <a:ext cx="40052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4120" y="6001854"/>
          <a:ext cx="478663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" r:id="rId5" imgW="2019300" imgH="241300" progId="Equation.KSEE3">
                  <p:embed/>
                </p:oleObj>
              </mc:Choice>
              <mc:Fallback>
                <p:oleObj name="" r:id="rId5" imgW="2019300" imgH="241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120" y="6001854"/>
                        <a:ext cx="4786630" cy="57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9065" y="796925"/>
          <a:ext cx="36385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065" y="796925"/>
                        <a:ext cx="36385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blipFill rotWithShape="1">
            <a:blip r:embed="rId1"/>
            <a:stretch>
              <a:fillRect l="-3091" t="-2367" b="-11834"/>
            </a:stretch>
          </a:blipFill>
        </p:spPr>
      </p:sp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value can also be generated from the binary code!</a:t>
            </a:r>
            <a:endParaRPr lang="en-US" altLang="zh-CN"/>
          </a:p>
          <a:p>
            <a:endParaRPr lang="en-US" altLang="zh-CN"/>
          </a:p>
          <a:p>
            <a:pPr lvl="0"/>
            <a:r>
              <a:rPr lang="en-US" altLang="zh-CN"/>
              <a:t>[Kai Chen et al.] provide a method in their paper</a:t>
            </a:r>
            <a:endParaRPr lang="en-US" altLang="zh-CN"/>
          </a:p>
          <a:p>
            <a:pPr lvl="1"/>
            <a:r>
              <a:rPr lang="en-US" altLang="zh-CN"/>
              <a:t>Andorid apps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The value enjoys asymmetry between coder and attacker</a:t>
            </a:r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8745" y="788670"/>
          <a:ext cx="3765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8745" y="788670"/>
                        <a:ext cx="376555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28650" y="5732780"/>
            <a:ext cx="788606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Kai Chen et al.] Leveraging Information Asymmetry to Transform Android Apps into Self-Defending Code against Repacking Attacks. IEEE Trans on Mobile Computing, Vol. 17, No. 8, 2018.</a:t>
            </a:r>
            <a:endParaRPr lang="en-US" altLang="zh-CN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6868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- paralle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β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half" idx="4294967295"/>
          </p:nvPr>
        </p:nvSpPr>
        <p:spPr>
          <a:xfrm>
            <a:off x="201930" y="1233805"/>
            <a:ext cx="8822690" cy="17335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 cycle per round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For 64-bit block length, 1</a:t>
            </a:r>
            <a:r>
              <a:rPr lang="zh-CN" altLang="en-US" dirty="0" smtClean="0"/>
              <a:t> </a:t>
            </a:r>
            <a:r>
              <a:rPr lang="en-US" altLang="zh-CN" dirty="0" smtClean="0"/>
              <a:t>round function costs 4</a:t>
            </a:r>
            <a:r>
              <a:rPr lang="zh-CN" altLang="en-US" dirty="0" smtClean="0"/>
              <a:t>*</a:t>
            </a:r>
            <a:r>
              <a:rPr lang="en-US" altLang="zh-CN" dirty="0" smtClean="0"/>
              <a:t>32-bit register, 2</a:t>
            </a:r>
            <a:r>
              <a:rPr lang="zh-CN" altLang="en-US" dirty="0" smtClean="0"/>
              <a:t>*</a:t>
            </a:r>
            <a:r>
              <a:rPr lang="en-US" altLang="zh-CN" dirty="0" smtClean="0"/>
              <a:t>32-bit </a:t>
            </a:r>
            <a:r>
              <a:rPr lang="en-US" altLang="zh-CN" dirty="0" err="1" smtClean="0"/>
              <a:t>full adder</a:t>
            </a:r>
            <a:r>
              <a:rPr lang="en-US" altLang="zh-CN" dirty="0" smtClean="0"/>
              <a:t>, 4 mux and 2 bit-shifting networks</a:t>
            </a:r>
            <a:r>
              <a:rPr lang="en-US" altLang="zh-CN" smtClean="0"/>
              <a:t>.</a:t>
            </a:r>
            <a:endParaRPr lang="en-US" altLang="zh-CN" dirty="0" smtClean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079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0260" y="3095625"/>
            <a:ext cx="7523480" cy="3575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0830" y="365127"/>
            <a:ext cx="7697857" cy="872296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stimated Hardware performance - serial β function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14960" y="1825625"/>
            <a:ext cx="3886200" cy="4351338"/>
          </a:xfrm>
        </p:spPr>
        <p:txBody>
          <a:bodyPr>
            <a:normAutofit fontScale="90000" lnSpcReduction="20000"/>
          </a:bodyPr>
          <a:lstStyle/>
          <a:p>
            <a:r>
              <a:rPr lang="en-US" altLang="zh-CN" dirty="0"/>
              <a:t>Serialize 4-branch input into 1 branch per round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/4 area costs can be saved</a:t>
            </a:r>
            <a:endParaRPr lang="en-US" altLang="zh-CN" dirty="0"/>
          </a:p>
          <a:p>
            <a:pPr lvl="1"/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XOR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ADD</a:t>
            </a:r>
            <a:endParaRPr lang="en-US" altLang="zh-CN" dirty="0" smtClean="0">
              <a:sym typeface="+mn-ea"/>
            </a:endParaRPr>
          </a:p>
          <a:p>
            <a:pPr lvl="1"/>
            <a:endParaRPr lang="en-US" altLang="zh-CN" dirty="0" smtClean="0">
              <a:sym typeface="+mn-ea"/>
            </a:endParaRPr>
          </a:p>
          <a:p>
            <a:pPr lvl="0"/>
            <a:r>
              <a:rPr lang="en-US" altLang="zh-CN" dirty="0"/>
              <a:t>1/4 </a:t>
            </a:r>
            <a:r>
              <a:rPr lang="en-US" altLang="zh-CN" dirty="0" err="1"/>
              <a:t>througputs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en-US" altLang="zh-CN" dirty="0" smtClean="0"/>
              <a:t>2*4=8 </a:t>
            </a:r>
            <a:r>
              <a:rPr lang="en-US" altLang="zh-CN" dirty="0"/>
              <a:t>cycles per round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33363" y="1229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内容占位符 7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3773805" y="2286635"/>
            <a:ext cx="5287010" cy="3224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86690"/>
            <a:ext cx="7886700" cy="62611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comparis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87146" y="8131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375285" y="1241425"/>
          <a:ext cx="8394065" cy="5063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2405"/>
                <a:gridCol w="984885"/>
                <a:gridCol w="1113155"/>
                <a:gridCol w="1388745"/>
                <a:gridCol w="925830"/>
                <a:gridCol w="1102995"/>
                <a:gridCol w="1416050"/>
              </a:tblGrid>
              <a:tr h="400050"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600">
                          <a:latin typeface="Calibri" panose="020F0502020204030204" pitchFamily="34" charset="0"/>
                          <a:cs typeface="Calibri" panose="020F0502020204030204" pitchFamily="34" charset="0"/>
                          <a:sym typeface="+mn-ea"/>
                        </a:rPr>
                        <a:t>ST CMOS 65nm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rallel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rial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559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path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bits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ate Equivalen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GE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pu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Kb/s@100KHz)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path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bits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ate Equivalen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GE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pu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Kb/s@100KHz)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4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2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9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.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4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.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74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46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ES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21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iccolo64-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3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7.0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.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9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iccolo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3.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1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MON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.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MON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.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K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2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K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oftware performance comparison - VS</a:t>
            </a:r>
            <a:b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zh-CN" altLang="en-US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72465" y="1233170"/>
            <a:ext cx="76434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VS Studio 2010 Win 7 64-bit @Intel i7-6700K 4.0GHz (with -release optimization)</a:t>
            </a:r>
            <a:endParaRPr lang="en-US" altLang="zh-CN"/>
          </a:p>
        </p:txBody>
      </p:sp>
      <p:graphicFrame>
        <p:nvGraphicFramePr>
          <p:cNvPr id="3" name="表格 2"/>
          <p:cNvGraphicFramePr/>
          <p:nvPr/>
        </p:nvGraphicFramePr>
        <p:xfrm>
          <a:off x="835660" y="1767840"/>
          <a:ext cx="7480300" cy="4549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035"/>
                <a:gridCol w="1737360"/>
                <a:gridCol w="1191895"/>
                <a:gridCol w="1572260"/>
                <a:gridCol w="1428750"/>
              </a:tblGrid>
              <a:tr h="316230"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318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e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e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`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994+545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83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994+548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41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6798+109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807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6798+109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933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361+122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78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361+1190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51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898+1590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20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898+157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909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990+335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90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990+340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99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M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2+94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24+96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16+632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0+1081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1+901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3+1539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256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46+160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38+2857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Kerckhoffs's principl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/>
              <a:t>A cryptographic system should be secure even if everything about the system, </a:t>
            </a:r>
            <a:r>
              <a:rPr lang="zh-CN" altLang="en-US">
                <a:solidFill>
                  <a:srgbClr val="FF0000"/>
                </a:solidFill>
              </a:rPr>
              <a:t>except the key</a:t>
            </a:r>
            <a:r>
              <a:rPr lang="zh-CN" altLang="en-US"/>
              <a:t>, is </a:t>
            </a:r>
            <a:r>
              <a:rPr lang="zh-CN" altLang="en-US">
                <a:solidFill>
                  <a:srgbClr val="FF0000"/>
                </a:solidFill>
              </a:rPr>
              <a:t>public </a:t>
            </a:r>
            <a:r>
              <a:rPr lang="zh-CN" altLang="en-US"/>
              <a:t>knowledge.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How to keep the key be </a:t>
            </a:r>
            <a:r>
              <a:rPr lang="en-US" altLang="zh-CN">
                <a:solidFill>
                  <a:srgbClr val="FF0000"/>
                </a:solidFill>
              </a:rPr>
              <a:t>private</a:t>
            </a:r>
            <a:r>
              <a:rPr lang="en-US" altLang="zh-CN"/>
              <a:t>?</a:t>
            </a:r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5899150" y="2397125"/>
            <a:ext cx="1908175" cy="26123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69305" y="5246370"/>
            <a:ext cx="19672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Auguste Kerckhoffs</a:t>
            </a:r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4146"/>
            <a:ext cx="7886700" cy="1325563"/>
          </a:xfrm>
        </p:spPr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ware performance comparison - GCC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/>
          <p:nvPr/>
        </p:nvGraphicFramePr>
        <p:xfrm>
          <a:off x="628650" y="1680845"/>
          <a:ext cx="8013700" cy="50488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13865"/>
                <a:gridCol w="1808480"/>
                <a:gridCol w="1276350"/>
                <a:gridCol w="1684020"/>
                <a:gridCol w="1530985"/>
              </a:tblGrid>
              <a:tr h="376555"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a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a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e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83+342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97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83+341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8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27+67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35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27+682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8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58+431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1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58+43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7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25+57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4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25+574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27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28+657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45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28+66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914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M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43+83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7+83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49+436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49+54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15+617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15+774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256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52+1191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52+1498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2465" y="1233170"/>
            <a:ext cx="61556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GCC 8.2.0 64-bit @Intel i7-6700K 4.0GHz (with -O2 optimization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resistances with TI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0035"/>
            <a:ext cx="7886700" cy="5099050"/>
          </a:xfrm>
        </p:spPr>
        <p:txBody>
          <a:bodyPr>
            <a:normAutofit lnSpcReduction="10000"/>
          </a:bodyPr>
          <a:lstStyle/>
          <a:p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s easy to be threshold implemented for resisting DPA in (2,2)-Steps Sharing.</a:t>
            </a:r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Bitslicing technique can be DCA resistan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Uses DummyRound for fault resistance</a:t>
            </a:r>
            <a:endParaRPr lang="en-US" altLang="zh-CN"/>
          </a:p>
        </p:txBody>
      </p:sp>
      <p:cxnSp>
        <p:nvCxnSpPr>
          <p:cNvPr id="7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307975" y="2618740"/>
          <a:ext cx="8600440" cy="183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5460"/>
                <a:gridCol w="504825"/>
                <a:gridCol w="506095"/>
                <a:gridCol w="504190"/>
                <a:gridCol w="506095"/>
                <a:gridCol w="504825"/>
                <a:gridCol w="508635"/>
                <a:gridCol w="506730"/>
                <a:gridCol w="506730"/>
                <a:gridCol w="507365"/>
                <a:gridCol w="508000"/>
                <a:gridCol w="507365"/>
                <a:gridCol w="508000"/>
                <a:gridCol w="505460"/>
                <a:gridCol w="508000"/>
                <a:gridCol w="506730"/>
                <a:gridCol w="495935"/>
              </a:tblGrid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763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cost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表格 8"/>
          <p:cNvGraphicFramePr/>
          <p:nvPr/>
        </p:nvGraphicFramePr>
        <p:xfrm>
          <a:off x="850265" y="2037715"/>
          <a:ext cx="7442835" cy="354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1335"/>
                <a:gridCol w="755650"/>
                <a:gridCol w="1155700"/>
                <a:gridCol w="1316355"/>
                <a:gridCol w="1109980"/>
                <a:gridCol w="1313815"/>
              </a:tblGrid>
              <a:tr h="541020">
                <a:tc rowSpan="2">
                  <a:txBody>
                    <a:bodyPr/>
                    <a:p>
                      <a:pPr indent="0"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ound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ffine 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ffine Vector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422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umbers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umbers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1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X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805" y="22226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implementation costs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83515" y="6073140"/>
            <a:ext cx="8516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/>
              <a:t>[1] A. Bogdanov and T. Isobe. White-box Cryptography Revisited: Space-Hard Ciphers, CCS 2015</a:t>
            </a:r>
            <a:endParaRPr lang="en-US" altLang="zh-CN" sz="1400"/>
          </a:p>
          <a:p>
            <a:pPr algn="l"/>
            <a:r>
              <a:rPr lang="en-US" altLang="zh-CN" sz="1400"/>
              <a:t>[2] </a:t>
            </a:r>
            <a:r>
              <a:rPr lang="en-US" altLang="zh-CN" sz="1400">
                <a:sym typeface="+mn-ea"/>
              </a:rPr>
              <a:t>A. Bogdanov et al. Towards Practical Whitebox Cryptography: Optimizing Efficiency and Space Hardness, AC 2016</a:t>
            </a:r>
            <a:endParaRPr lang="en-US" altLang="zh-CN" sz="1400"/>
          </a:p>
          <a:p>
            <a:pPr algn="l"/>
            <a:r>
              <a:rPr lang="en-US" altLang="zh-CN" sz="1400"/>
              <a:t>[3] </a:t>
            </a:r>
            <a:r>
              <a:rPr lang="en-US" altLang="zh-CN" sz="1400">
                <a:sym typeface="+mn-ea"/>
              </a:rPr>
              <a:t>A. Biryukov et al. Cryptographic Schemes Based on the ASASA Structure, AC 2014</a:t>
            </a:r>
            <a:endParaRPr lang="en-US" altLang="zh-CN" sz="1400"/>
          </a:p>
          <a:p>
            <a:pPr algn="l"/>
            <a:endParaRPr lang="en-US" altLang="zh-CN" sz="1400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598576" y="10467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表格 10"/>
          <p:cNvGraphicFramePr/>
          <p:nvPr/>
        </p:nvGraphicFramePr>
        <p:xfrm>
          <a:off x="325120" y="1214755"/>
          <a:ext cx="8493760" cy="47796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1485265"/>
                <a:gridCol w="1325880"/>
                <a:gridCol w="1360805"/>
                <a:gridCol w="1840230"/>
                <a:gridCol w="1698625"/>
              </a:tblGrid>
              <a:tr h="676275"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hite-box Implementation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s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sz="12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s</a:t>
                      </a: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 Size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n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e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rowSpan="9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eak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674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3507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7411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71082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3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36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6258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2515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4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1329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854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75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47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87098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495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M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ES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ACE-16[1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Nbox-16[2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rowSpan="7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trong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0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6943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239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28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09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76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74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4594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8828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9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1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7735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8426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35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539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82136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29573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64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MB~9M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128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-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MB~20G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White-Box experiments on Android</a:t>
            </a:r>
            <a:endParaRPr lang="en-US" altLang="zh-CN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628421" y="131476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8785" y="1565275"/>
          <a:ext cx="8348345" cy="403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172700" imgH="4914900" progId="Excel.Sheet.12">
                  <p:embed/>
                </p:oleObj>
              </mc:Choice>
              <mc:Fallback>
                <p:oleObj name="" r:id="rId1" imgW="10172700" imgH="4914900" progId="Excel.Shee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785" y="1565275"/>
                        <a:ext cx="8348345" cy="403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8650" y="5841365"/>
            <a:ext cx="807402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/>
              <a:t>*wbsm4 and weak_wbswan64 are comparable because they are on the same white-box security level (O(2</a:t>
            </a:r>
            <a:r>
              <a:rPr lang="en-US" altLang="zh-CN" sz="1400" baseline="30000"/>
              <a:t>32</a:t>
            </a:r>
            <a:r>
              <a:rPr lang="en-US" altLang="zh-CN" sz="1400"/>
              <a:t>))</a:t>
            </a:r>
            <a:endParaRPr lang="en-US" altLang="zh-CN" sz="140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/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ffine networks (ASASA) are necessary for white-box implementation</a:t>
            </a:r>
            <a:endParaRPr lang="en-US" altLang="zh-CN" dirty="0"/>
          </a:p>
          <a:p>
            <a:pPr lvl="1"/>
            <a:r>
              <a:rPr lang="en-US" altLang="zh-CN" dirty="0"/>
              <a:t>either SPACE-like or Chow-lik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dirty="0"/>
              <a:t>SWAN </a:t>
            </a:r>
            <a:r>
              <a:rPr lang="en-US" altLang="zh-CN" dirty="0" smtClean="0"/>
              <a:t>considers </a:t>
            </a:r>
            <a:r>
              <a:rPr lang="en-US" altLang="zh-CN" dirty="0"/>
              <a:t>lightweight components</a:t>
            </a:r>
            <a:endParaRPr lang="en-US" altLang="zh-CN" dirty="0"/>
          </a:p>
          <a:p>
            <a:pPr lvl="1"/>
            <a:r>
              <a:rPr lang="en-US" altLang="zh-CN" dirty="0" err="1"/>
              <a:t>bitslicing</a:t>
            </a:r>
            <a:r>
              <a:rPr lang="en-US" altLang="zh-CN" dirty="0"/>
              <a:t> software</a:t>
            </a:r>
            <a:endParaRPr lang="en-US" altLang="zh-CN" dirty="0"/>
          </a:p>
          <a:p>
            <a:pPr lvl="1"/>
            <a:r>
              <a:rPr lang="en-US" altLang="zh-CN" dirty="0"/>
              <a:t>serial/parallel hardwar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How far SWAN can go in the white-box model needs more investigations</a:t>
            </a:r>
            <a:endParaRPr lang="en-US" altLang="zh-CN" dirty="0"/>
          </a:p>
          <a:p>
            <a:pPr lvl="0"/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f SWAN fails?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746885"/>
            <a:ext cx="7886700" cy="4351338"/>
          </a:xfrm>
        </p:spPr>
        <p:txBody>
          <a:bodyPr/>
          <a:lstStyle/>
          <a:p>
            <a:r>
              <a:rPr lang="en-US" altLang="zh-CN"/>
              <a:t>There should be a better design with black-box and white-box friendly balance.</a:t>
            </a:r>
            <a:endParaRPr lang="en-US" altLang="zh-CN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7050" y="3145155"/>
            <a:ext cx="3893185" cy="2574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885" y="3145155"/>
            <a:ext cx="3974465" cy="2575560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1885" y="452120"/>
            <a:ext cx="7190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Thanks for your attention! Comments are welcome!</a:t>
            </a:r>
            <a:endParaRPr lang="en-US" altLang="zh-CN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0795" y="1274445"/>
            <a:ext cx="6581775" cy="43084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955" y="5866130"/>
            <a:ext cx="6070600" cy="73025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actica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ues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key protection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0000" lnSpcReduction="20000"/>
          </a:bodyPr>
          <a:lstStyle/>
          <a:p>
            <a:r>
              <a:rPr lang="en-US" altLang="zh-CN" dirty="0"/>
              <a:t>Who pay more attentions to key protection?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ea"/>
              </a:rPr>
              <a:t>Hardware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manufacturers</a:t>
            </a:r>
            <a:endParaRPr lang="en-US" altLang="zh-CN" dirty="0" smtClean="0">
              <a:solidFill>
                <a:srgbClr val="FF0000"/>
              </a:solidFill>
              <a:sym typeface="+mn-ea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ea"/>
              </a:rPr>
              <a:t>Operating system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Software </a:t>
            </a:r>
            <a:r>
              <a:rPr lang="en-US" altLang="zh-CN" dirty="0" smtClean="0">
                <a:solidFill>
                  <a:srgbClr val="FF0000"/>
                </a:solidFill>
              </a:rPr>
              <a:t>developer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Rely on the Kerckhoffs's principle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chemeClr val="tx1"/>
                </a:solidFill>
                <a:sym typeface="+mn-ea"/>
              </a:rPr>
              <a:t>Algorithm designer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End users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For massive-user applications, it is an issue</a:t>
            </a:r>
            <a:endParaRPr lang="en-US" altLang="zh-CN" sz="2800" dirty="0"/>
          </a:p>
          <a:p>
            <a:pPr lvl="1"/>
            <a:r>
              <a:rPr lang="en-US" altLang="zh-CN" sz="2400" dirty="0"/>
              <a:t>Costs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Interoperability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Device compatibility 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dversary model of binay code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7096" y="3769984"/>
            <a:ext cx="1644898" cy="91440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ogramming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2921994" y="4076487"/>
            <a:ext cx="786690" cy="301394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1942463" y="2906668"/>
            <a:ext cx="314164" cy="863316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19899" y="250565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965315" y="370715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d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744443" y="3769984"/>
            <a:ext cx="1644898" cy="9144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piling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4410102" y="2906668"/>
            <a:ext cx="314164" cy="86331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875227" y="252429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bfuscation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11790" y="3769984"/>
            <a:ext cx="164489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Execut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389341" y="4076487"/>
            <a:ext cx="786690" cy="30139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397149" y="370715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2596" y="2934255"/>
            <a:ext cx="763285" cy="75706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930621" y="1592375"/>
            <a:ext cx="7304984" cy="322338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左箭头 1"/>
          <p:cNvSpPr/>
          <p:nvPr/>
        </p:nvSpPr>
        <p:spPr>
          <a:xfrm>
            <a:off x="4782457" y="3204069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319821" y="289601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Debug</a:t>
            </a:r>
            <a:endParaRPr lang="zh-CN" altLang="en-US" dirty="0"/>
          </a:p>
        </p:txBody>
      </p:sp>
      <p:sp>
        <p:nvSpPr>
          <p:cNvPr id="23" name="左箭头 22"/>
          <p:cNvSpPr/>
          <p:nvPr/>
        </p:nvSpPr>
        <p:spPr>
          <a:xfrm>
            <a:off x="2398295" y="3197473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296607" y="2877611"/>
            <a:ext cx="2084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Reverse Engineering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95829" y="5255772"/>
            <a:ext cx="181267" cy="195943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326431" y="5169077"/>
            <a:ext cx="214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sted environment</a:t>
            </a:r>
            <a:endParaRPr kumimoji="1"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513841" y="5250497"/>
            <a:ext cx="181267" cy="19594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744443" y="5173392"/>
            <a:ext cx="214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Neutral environment</a:t>
            </a:r>
            <a:endParaRPr kumimoji="1"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908788" y="5247895"/>
            <a:ext cx="181267" cy="19594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139390" y="5173212"/>
            <a:ext cx="20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Hostile environment</a:t>
            </a:r>
            <a:endParaRPr kumimoji="1"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930621" y="5870059"/>
            <a:ext cx="7560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u="sng" dirty="0" smtClean="0"/>
              <a:t>In software implementations, algorithm is the last defense!</a:t>
            </a:r>
            <a:endParaRPr lang="zh-CN" altLang="en-US" sz="2400" u="sng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K-Hunt key recovery tool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p>
            <a:r>
              <a:rPr lang="en-US" altLang="zh-CN"/>
              <a:t>Recently published by sjtu Li et al. @ccs 2018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Finding insecure key from cryptographic libraries</a:t>
            </a:r>
            <a:endParaRPr lang="en-US" altLang="zh-CN"/>
          </a:p>
          <a:p>
            <a:pPr lvl="1"/>
            <a:r>
              <a:rPr lang="en-US" altLang="zh-CN"/>
              <a:t>open-source: openssl, mbedtls</a:t>
            </a:r>
            <a:endParaRPr lang="en-US" altLang="zh-CN"/>
          </a:p>
          <a:p>
            <a:pPr lvl="1"/>
            <a:r>
              <a:rPr lang="en-US" altLang="zh-CN"/>
              <a:t>commercial: 7zip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Results are negative</a:t>
            </a:r>
            <a:endParaRPr lang="en-US" altLang="zh-CN"/>
          </a:p>
          <a:p>
            <a:pPr lvl="0"/>
            <a:endParaRPr lang="en-US" altLang="zh-CN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内容占位符 4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573270" y="1413510"/>
            <a:ext cx="4195445" cy="517588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 Practical Case: Trustonic TEE + Intertrust Whitecryption</a:t>
            </a:r>
            <a:endParaRPr lang="en-US" alt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7500" lnSpcReduction="10000"/>
          </a:bodyPr>
          <a:lstStyle/>
          <a:p>
            <a:r>
              <a:rPr kumimoji="1" lang="en-US" altLang="zh-CN" sz="2800" dirty="0" smtClean="0">
                <a:sym typeface="+mn-ea"/>
              </a:rPr>
              <a:t>TEE is a hardware-supported trusted computing basis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Standardized by </a:t>
            </a:r>
            <a:r>
              <a:rPr kumimoji="1" lang="en-US" altLang="zh-CN" sz="2800" dirty="0" err="1" smtClean="0">
                <a:sym typeface="+mn-ea"/>
              </a:rPr>
              <a:t>Globleplatform</a:t>
            </a:r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ym typeface="+mn-ea"/>
              </a:rPr>
              <a:t>Supported by ARM, Intel, MTK, HUAWEI, STM, etc.</a:t>
            </a:r>
            <a:endParaRPr kumimoji="1" lang="en-US" altLang="zh-CN" sz="2800" dirty="0" smtClean="0">
              <a:sym typeface="+mn-ea"/>
            </a:endParaRPr>
          </a:p>
          <a:p>
            <a:pPr lvl="1"/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Since TEE is hardware-related, it also needs a software backup while the target device cannot support TEE</a:t>
            </a:r>
            <a:endParaRPr kumimoji="1" lang="en-US" altLang="zh-CN" sz="2800" dirty="0" smtClean="0">
              <a:sym typeface="+mn-ea"/>
            </a:endParaRPr>
          </a:p>
          <a:p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For device compatibility, </a:t>
            </a:r>
            <a:r>
              <a:rPr kumimoji="1" lang="en-US" altLang="zh-CN" sz="2800" dirty="0" err="1" smtClean="0">
                <a:sym typeface="+mn-ea"/>
              </a:rPr>
              <a:t>Trustonic</a:t>
            </a:r>
            <a:r>
              <a:rPr kumimoji="1" lang="en-US" altLang="zh-CN" sz="2800" dirty="0" smtClean="0">
                <a:sym typeface="+mn-ea"/>
              </a:rPr>
              <a:t> uses </a:t>
            </a:r>
            <a:r>
              <a:rPr kumimoji="1" lang="en-US" altLang="zh-CN" sz="2800" dirty="0" err="1" smtClean="0">
                <a:sym typeface="+mn-ea"/>
              </a:rPr>
              <a:t>Intertrust</a:t>
            </a:r>
            <a:r>
              <a:rPr kumimoji="1" lang="en-US" altLang="zh-CN" sz="2800" dirty="0" smtClean="0">
                <a:sym typeface="+mn-ea"/>
              </a:rPr>
              <a:t> </a:t>
            </a:r>
            <a:r>
              <a:rPr kumimoji="1" lang="en-US" altLang="zh-CN" sz="2800" dirty="0" err="1" smtClean="0">
                <a:sym typeface="+mn-ea"/>
              </a:rPr>
              <a:t>Whitecryption</a:t>
            </a:r>
            <a:r>
              <a:rPr kumimoji="1" lang="en-US" altLang="zh-CN" sz="2800" dirty="0" smtClean="0">
                <a:sym typeface="+mn-ea"/>
              </a:rPr>
              <a:t> as the software solution for its TEE product</a:t>
            </a:r>
            <a:endParaRPr kumimoji="1" lang="en-US" altLang="zh-CN" sz="2800" dirty="0" smtClean="0">
              <a:sym typeface="+mn-ea"/>
            </a:endParaRPr>
          </a:p>
          <a:p>
            <a:endParaRPr kumimoji="1" lang="en-US" altLang="zh-CN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28738" y="136257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2019空白演示文档">
    <a:dk1>
      <a:srgbClr val="000000"/>
    </a:dk1>
    <a:lt1>
      <a:srgbClr val="FFFFFF"/>
    </a:lt1>
    <a:dk2>
      <a:srgbClr val="E6E4E4"/>
    </a:dk2>
    <a:lt2>
      <a:srgbClr val="FFFFFF"/>
    </a:lt2>
    <a:accent1>
      <a:srgbClr val="477DEA"/>
    </a:accent1>
    <a:accent2>
      <a:srgbClr val="9B9B9B"/>
    </a:accent2>
    <a:accent3>
      <a:srgbClr val="F3B745"/>
    </a:accent3>
    <a:accent4>
      <a:srgbClr val="477EE7"/>
    </a:accent4>
    <a:accent5>
      <a:srgbClr val="4BA151"/>
    </a:accent5>
    <a:accent6>
      <a:srgbClr val="E9403C"/>
    </a:accent6>
    <a:hlink>
      <a:srgbClr val="0563C1"/>
    </a:hlink>
    <a:folHlink>
      <a:srgbClr val="954D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03</Words>
  <Application>WPS 演示</Application>
  <PresentationFormat>全屏显示(4:3)</PresentationFormat>
  <Paragraphs>1704</Paragraphs>
  <Slides>5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58</vt:i4>
      </vt:variant>
    </vt:vector>
  </HeadingPairs>
  <TitlesOfParts>
    <vt:vector size="95" baseType="lpstr">
      <vt:lpstr>Arial</vt:lpstr>
      <vt:lpstr>宋体</vt:lpstr>
      <vt:lpstr>Wingdings</vt:lpstr>
      <vt:lpstr>微软雅黑</vt:lpstr>
      <vt:lpstr>Arial Unicode MS</vt:lpstr>
      <vt:lpstr>等线</vt:lpstr>
      <vt:lpstr>Calibri</vt:lpstr>
      <vt:lpstr>Calibri Light</vt:lpstr>
      <vt:lpstr>等线 Light</vt:lpstr>
      <vt:lpstr>Office 主题​​</vt:lpstr>
      <vt:lpstr>Office 主题</vt:lpstr>
      <vt:lpstr>Excel.Sheet.12</vt:lpstr>
      <vt:lpstr>Excel.Sheet.12</vt:lpstr>
      <vt:lpstr>Equation.KSEE3</vt:lpstr>
      <vt:lpstr>Equation.KSEE3</vt:lpstr>
      <vt:lpstr>Equation.KSEE3</vt:lpstr>
      <vt:lpstr>Packag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Substitution-based White-box oriented block cipher with Affine Networks</vt:lpstr>
      <vt:lpstr>Foreword</vt:lpstr>
      <vt:lpstr>Outlines</vt:lpstr>
      <vt:lpstr>What is “white-box”?</vt:lpstr>
      <vt:lpstr>The Kerckhoffs's principle</vt:lpstr>
      <vt:lpstr>The practical issues of key protection</vt:lpstr>
      <vt:lpstr>The adversary model of binay codes</vt:lpstr>
      <vt:lpstr>PowerPoint 演示文稿</vt:lpstr>
      <vt:lpstr>A Practical Case: Trustonic TEE + Intertrust Whitecryption</vt:lpstr>
      <vt:lpstr>Typical Mobile Applications with WBC</vt:lpstr>
      <vt:lpstr>Key protections in different goals</vt:lpstr>
      <vt:lpstr>The proposed definitions of white-box block ciphers</vt:lpstr>
      <vt:lpstr>Theoretical death sentences: Resovling Affine Networks</vt:lpstr>
      <vt:lpstr>Attacks on WB-AES/SM4</vt:lpstr>
      <vt:lpstr>Known failures in practice</vt:lpstr>
      <vt:lpstr>ASASA-like designs</vt:lpstr>
      <vt:lpstr>Side-channel attacks on ASASA</vt:lpstr>
      <vt:lpstr>New approaches of WBC</vt:lpstr>
      <vt:lpstr>SPACE - Bogdanov et al. CCS 2015 </vt:lpstr>
      <vt:lpstr>SPNBox - Bogdanov et al. AC2016</vt:lpstr>
      <vt:lpstr>Affine networks (ASASA) are still necessary</vt:lpstr>
      <vt:lpstr>Our experiments on lighweight white-box block cipher implementations</vt:lpstr>
      <vt:lpstr>Outlines</vt:lpstr>
      <vt:lpstr>The design rationle of SWAN</vt:lpstr>
      <vt:lpstr>The SWAN round function</vt:lpstr>
      <vt:lpstr>The      function </vt:lpstr>
      <vt:lpstr>The parameters for </vt:lpstr>
      <vt:lpstr>The     function of SWAN64 </vt:lpstr>
      <vt:lpstr>The      function </vt:lpstr>
      <vt:lpstr>The SWAN sbox</vt:lpstr>
      <vt:lpstr>The SWAN sbox</vt:lpstr>
      <vt:lpstr>SWAN    function</vt:lpstr>
      <vt:lpstr>The active sboxes of SWAN</vt:lpstr>
      <vt:lpstr>The active sboxes of SWAN differential analysis</vt:lpstr>
      <vt:lpstr>The active sboxes of SWAN differential analysis</vt:lpstr>
      <vt:lpstr>The differential of SWAN64 (3rd-party)</vt:lpstr>
      <vt:lpstr>The differential of SWAN256 (3rd-party)</vt:lpstr>
      <vt:lpstr>The     value</vt:lpstr>
      <vt:lpstr>The affect of      on related-key attacks</vt:lpstr>
      <vt:lpstr>Why two-round Feistel?</vt:lpstr>
      <vt:lpstr>White-box mode of SWAN</vt:lpstr>
      <vt:lpstr>White-box secuirty analysis (1)</vt:lpstr>
      <vt:lpstr>White-box secuirty analysis (2)</vt:lpstr>
      <vt:lpstr>The     value </vt:lpstr>
      <vt:lpstr>The     value </vt:lpstr>
      <vt:lpstr>Hardware performance - parallel β function</vt:lpstr>
      <vt:lpstr>Estimated Hardware performance - serial β function</vt:lpstr>
      <vt:lpstr>Hardware performance comparison</vt:lpstr>
      <vt:lpstr>Software performance comparison - VS </vt:lpstr>
      <vt:lpstr>Software performance comparison - GCC</vt:lpstr>
      <vt:lpstr>Side-channel resistances with TI</vt:lpstr>
      <vt:lpstr>White-box mode costs of SWAN</vt:lpstr>
      <vt:lpstr>White-box implementation costs </vt:lpstr>
      <vt:lpstr>White-Box experiments on Android</vt:lpstr>
      <vt:lpstr>Outlines</vt:lpstr>
      <vt:lpstr>Conclusion</vt:lpstr>
      <vt:lpstr>If SWAN fails?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soft</dc:creator>
  <cp:lastModifiedBy>nc_gz</cp:lastModifiedBy>
  <cp:revision>612</cp:revision>
  <dcterms:created xsi:type="dcterms:W3CDTF">2019-04-11T09:34:00Z</dcterms:created>
  <dcterms:modified xsi:type="dcterms:W3CDTF">2019-04-14T04:1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